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>
      <w:bookmarkStart w:id="0" w:name="_GoBack"/>
      <w:bookmarkEnd w:id="0"/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4A5BCE" w:rsidRPr="00512CFA" w:rsidTr="00512CF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833186" w:rsidRPr="00512CFA" w:rsidTr="00833186">
        <w:trPr>
          <w:trHeight w:val="20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833186" w:rsidRPr="00833186" w:rsidRDefault="00833186" w:rsidP="00833186">
            <w:pPr>
              <w:spacing w:before="40" w:after="40"/>
              <w:jc w:val="center"/>
              <w:rPr>
                <w:b/>
                <w:szCs w:val="22"/>
              </w:rPr>
            </w:pPr>
            <w:r w:rsidRPr="00833186">
              <w:rPr>
                <w:b/>
                <w:szCs w:val="22"/>
              </w:rPr>
              <w:t>1 (a)</w:t>
            </w:r>
          </w:p>
          <w:p w:rsidR="00833186" w:rsidRPr="00833186" w:rsidRDefault="00833186" w:rsidP="00833186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833186" w:rsidRPr="00F46D37" w:rsidRDefault="00833186" w:rsidP="0083318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Pr="00AA2EBA">
              <w:rPr>
                <w:position w:val="-10"/>
                <w:szCs w:val="22"/>
              </w:rPr>
              <w:object w:dxaOrig="2560" w:dyaOrig="340" w14:anchorId="50D051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4pt;height:17pt" o:ole="">
                  <v:imagedata r:id="rId8" o:title=""/>
                </v:shape>
                <o:OLEObject Type="Embed" ProgID="Equation.DSMT4" ShapeID="_x0000_i1025" DrawAspect="Content" ObjectID="_1586340488" r:id="rId9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33186" w:rsidRPr="00F46D37" w:rsidRDefault="00833186" w:rsidP="00833186">
            <w:pPr>
              <w:spacing w:before="40" w:after="40"/>
              <w:rPr>
                <w:szCs w:val="22"/>
              </w:rPr>
            </w:pPr>
          </w:p>
        </w:tc>
      </w:tr>
      <w:tr w:rsidR="00833186" w:rsidRPr="00512CFA" w:rsidTr="00833186">
        <w:trPr>
          <w:trHeight w:val="20"/>
          <w:jc w:val="center"/>
        </w:trPr>
        <w:tc>
          <w:tcPr>
            <w:tcW w:w="1271" w:type="dxa"/>
            <w:vMerge/>
          </w:tcPr>
          <w:p w:rsidR="00833186" w:rsidRPr="00833186" w:rsidRDefault="00833186" w:rsidP="0083318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</w:pPr>
            <w:r w:rsidRPr="00D51F98">
              <w:rPr>
                <w:position w:val="-34"/>
                <w:szCs w:val="22"/>
              </w:rPr>
              <w:object w:dxaOrig="4360" w:dyaOrig="780" w14:anchorId="41D6A668">
                <v:shape id="_x0000_i1026" type="#_x0000_t75" style="width:218.05pt;height:38.7pt" o:ole="">
                  <v:imagedata r:id="rId10" o:title=""/>
                </v:shape>
                <o:OLEObject Type="Embed" ProgID="Equation.DSMT4" ShapeID="_x0000_i1026" DrawAspect="Content" ObjectID="_1586340489" r:id="rId1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F46D37" w:rsidRDefault="00833186" w:rsidP="00833186">
            <w:pPr>
              <w:spacing w:before="40" w:after="40"/>
              <w:jc w:val="center"/>
              <w:rPr>
                <w:szCs w:val="22"/>
              </w:rPr>
            </w:pPr>
            <w:r w:rsidRPr="008A153D">
              <w:rPr>
                <w:position w:val="-14"/>
                <w:szCs w:val="22"/>
              </w:rPr>
              <w:object w:dxaOrig="980" w:dyaOrig="360" w14:anchorId="2A76AC4E">
                <v:shape id="_x0000_i1027" type="#_x0000_t75" style="width:48.9pt;height:18.35pt" o:ole="">
                  <v:imagedata r:id="rId12" o:title=""/>
                </v:shape>
                <o:OLEObject Type="Embed" ProgID="Equation.DSMT4" ShapeID="_x0000_i1027" DrawAspect="Content" ObjectID="_1586340490" r:id="rId13"/>
              </w:object>
            </w:r>
          </w:p>
        </w:tc>
      </w:tr>
      <w:tr w:rsidR="00833186" w:rsidRPr="00512CFA" w:rsidTr="00833186">
        <w:trPr>
          <w:trHeight w:val="20"/>
          <w:jc w:val="center"/>
        </w:trPr>
        <w:tc>
          <w:tcPr>
            <w:tcW w:w="1271" w:type="dxa"/>
            <w:vMerge/>
          </w:tcPr>
          <w:p w:rsidR="00833186" w:rsidRPr="00833186" w:rsidRDefault="00833186" w:rsidP="0083318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</w:pPr>
            <w:r>
              <w:rPr>
                <w:szCs w:val="22"/>
              </w:rPr>
              <w:t xml:space="preserve">                            </w:t>
            </w:r>
            <w:r w:rsidRPr="00276BB6">
              <w:rPr>
                <w:position w:val="-22"/>
                <w:szCs w:val="22"/>
              </w:rPr>
              <w:object w:dxaOrig="3060" w:dyaOrig="580" w14:anchorId="40510CFF">
                <v:shape id="_x0000_i1028" type="#_x0000_t75" style="width:152.85pt;height:29.2pt" o:ole="">
                  <v:imagedata r:id="rId14" o:title=""/>
                </v:shape>
                <o:OLEObject Type="Embed" ProgID="Equation.DSMT4" ShapeID="_x0000_i1028" DrawAspect="Content" ObjectID="_1586340491" r:id="rId1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276BB6" w:rsidRDefault="00833186" w:rsidP="0083318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833186" w:rsidRPr="00512CFA" w:rsidTr="00FE4345">
        <w:trPr>
          <w:trHeight w:val="740"/>
          <w:jc w:val="center"/>
        </w:trPr>
        <w:tc>
          <w:tcPr>
            <w:tcW w:w="1271" w:type="dxa"/>
            <w:vMerge/>
          </w:tcPr>
          <w:p w:rsidR="00833186" w:rsidRPr="00833186" w:rsidRDefault="00833186" w:rsidP="0083318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</w:pPr>
            <w:r>
              <w:rPr>
                <w:szCs w:val="22"/>
              </w:rPr>
              <w:t xml:space="preserve">                    </w:t>
            </w:r>
            <w:r w:rsidRPr="00F46D37">
              <w:rPr>
                <w:szCs w:val="22"/>
              </w:rPr>
              <w:t xml:space="preserve"> </w:t>
            </w:r>
            <w:r w:rsidRPr="00276BB6">
              <w:rPr>
                <w:position w:val="-28"/>
                <w:szCs w:val="22"/>
              </w:rPr>
              <w:object w:dxaOrig="3680" w:dyaOrig="660" w14:anchorId="5A81B661">
                <v:shape id="_x0000_i1029" type="#_x0000_t75" style="width:184.1pt;height:33.3pt" o:ole="">
                  <v:imagedata r:id="rId16" o:title=""/>
                </v:shape>
                <o:OLEObject Type="Embed" ProgID="Equation.DSMT4" ShapeID="_x0000_i1029" DrawAspect="Content" ObjectID="_1586340492" r:id="rId17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833186" w:rsidRPr="00276BB6" w:rsidRDefault="00833186" w:rsidP="0083318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r w:rsidRPr="003E5E77">
              <w:rPr>
                <w:b/>
                <w:szCs w:val="22"/>
              </w:rPr>
              <w:t>cso</w:t>
            </w:r>
          </w:p>
        </w:tc>
      </w:tr>
      <w:tr w:rsidR="00833186" w:rsidRPr="00512CFA" w:rsidTr="00355115">
        <w:trPr>
          <w:trHeight w:val="20"/>
          <w:jc w:val="center"/>
        </w:trPr>
        <w:tc>
          <w:tcPr>
            <w:tcW w:w="1271" w:type="dxa"/>
          </w:tcPr>
          <w:p w:rsidR="00833186" w:rsidRDefault="00833186" w:rsidP="00833186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:rsidR="00833186" w:rsidRDefault="00833186" w:rsidP="00833186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833186" w:rsidRPr="00355115" w:rsidRDefault="00833186" w:rsidP="00355115">
            <w:pPr>
              <w:pStyle w:val="Header"/>
              <w:spacing w:before="40" w:after="40"/>
              <w:jc w:val="right"/>
              <w:rPr>
                <w:rFonts w:ascii="Times New Roman" w:hAnsi="Times New Roman"/>
                <w:szCs w:val="22"/>
              </w:rPr>
            </w:pPr>
            <w:r w:rsidRPr="00355115">
              <w:rPr>
                <w:rFonts w:ascii="Times New Roman" w:hAnsi="Times New Roman"/>
                <w:b/>
                <w:sz w:val="24"/>
                <w:szCs w:val="22"/>
              </w:rPr>
              <w:t>(5)</w:t>
            </w:r>
          </w:p>
        </w:tc>
      </w:tr>
      <w:tr w:rsidR="00833186" w:rsidRPr="00512CFA" w:rsidTr="00833186">
        <w:trPr>
          <w:trHeight w:val="20"/>
          <w:jc w:val="center"/>
        </w:trPr>
        <w:tc>
          <w:tcPr>
            <w:tcW w:w="1271" w:type="dxa"/>
            <w:vMerge w:val="restart"/>
          </w:tcPr>
          <w:p w:rsidR="00833186" w:rsidRPr="00833186" w:rsidRDefault="00833186" w:rsidP="00833186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b/>
                <w:szCs w:val="22"/>
              </w:rPr>
              <w:t xml:space="preserve">1 </w:t>
            </w:r>
            <w:r w:rsidRPr="00833186">
              <w:rPr>
                <w:b/>
                <w:szCs w:val="22"/>
              </w:rPr>
              <w:t>(b)</w:t>
            </w:r>
          </w:p>
          <w:p w:rsidR="00833186" w:rsidRPr="00833186" w:rsidRDefault="00833186" w:rsidP="00833186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833186" w:rsidRPr="00833186" w:rsidRDefault="00833186" w:rsidP="00833186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:rsidR="00833186" w:rsidRPr="00F46D37" w:rsidRDefault="00833186" w:rsidP="00833186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At </w:t>
            </w:r>
            <w:r w:rsidRPr="00A02641">
              <w:rPr>
                <w:position w:val="-12"/>
              </w:rPr>
              <w:object w:dxaOrig="960" w:dyaOrig="360" w14:anchorId="23B3C4D7">
                <v:shape id="_x0000_i1030" type="#_x0000_t75" style="width:48.25pt;height:18.35pt" o:ole="">
                  <v:imagedata r:id="rId18" o:title=""/>
                </v:shape>
                <o:OLEObject Type="Embed" ProgID="Equation.DSMT4" ShapeID="_x0000_i1030" DrawAspect="Content" ObjectID="_1586340493" r:id="rId19"/>
              </w:object>
            </w:r>
            <w:r>
              <w:t xml:space="preserve">  </w:t>
            </w:r>
            <w:r w:rsidRPr="00F46D37">
              <w:rPr>
                <w:position w:val="-28"/>
                <w:szCs w:val="22"/>
              </w:rPr>
              <w:object w:dxaOrig="4239" w:dyaOrig="660" w14:anchorId="42933A68">
                <v:shape id="_x0000_i1031" type="#_x0000_t75" style="width:211.9pt;height:33.3pt" o:ole="">
                  <v:imagedata r:id="rId20" o:title=""/>
                </v:shape>
                <o:OLEObject Type="Embed" ProgID="Equation.DSMT4" ShapeID="_x0000_i1031" DrawAspect="Content" ObjectID="_1586340494" r:id="rId21"/>
              </w:object>
            </w:r>
            <w:r w:rsidRPr="00F46D37">
              <w:rPr>
                <w:szCs w:val="22"/>
              </w:rPr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833186" w:rsidRPr="00F46D37" w:rsidRDefault="00833186" w:rsidP="00833186">
            <w:pPr>
              <w:pStyle w:val="Header"/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 w:rsidRPr="00051998"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33186" w:rsidRPr="00512CFA" w:rsidTr="00833186">
        <w:trPr>
          <w:trHeight w:val="20"/>
          <w:jc w:val="center"/>
        </w:trPr>
        <w:tc>
          <w:tcPr>
            <w:tcW w:w="1271" w:type="dxa"/>
            <w:vMerge/>
          </w:tcPr>
          <w:p w:rsidR="00833186" w:rsidRPr="00833186" w:rsidRDefault="00833186" w:rsidP="00833186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051998" w:rsidRDefault="00833186" w:rsidP="00833186">
            <w:pPr>
              <w:spacing w:before="40" w:after="40"/>
              <w:rPr>
                <w:szCs w:val="22"/>
              </w:rPr>
            </w:pPr>
            <w:r>
              <w:rPr>
                <w:b/>
                <w:bCs/>
                <w:szCs w:val="22"/>
              </w:rPr>
              <w:t>and e</w:t>
            </w:r>
            <w:r w:rsidRPr="00CA4D54">
              <w:rPr>
                <w:b/>
                <w:bCs/>
                <w:szCs w:val="22"/>
              </w:rPr>
              <w:t>ither</w:t>
            </w:r>
            <w:r>
              <w:rPr>
                <w:bCs/>
                <w:szCs w:val="22"/>
              </w:rPr>
              <w:t xml:space="preserve">  </w:t>
            </w:r>
            <w:r>
              <w:rPr>
                <w:b/>
                <w:bCs/>
                <w:szCs w:val="22"/>
              </w:rPr>
              <w:t>T</w:t>
            </w:r>
            <w:r w:rsidRPr="00051998">
              <w:rPr>
                <w:szCs w:val="22"/>
              </w:rPr>
              <w:t xml:space="preserve">:  </w:t>
            </w:r>
            <w:r w:rsidRPr="003B7380">
              <w:rPr>
                <w:position w:val="-26"/>
                <w:szCs w:val="22"/>
              </w:rPr>
              <w:object w:dxaOrig="2079" w:dyaOrig="639" w14:anchorId="34406A1A">
                <v:shape id="_x0000_i1032" type="#_x0000_t75" style="width:103.9pt;height:31.9pt" o:ole="">
                  <v:imagedata r:id="rId22" o:title=""/>
                </v:shape>
                <o:OLEObject Type="Embed" ProgID="Equation.DSMT4" ShapeID="_x0000_i1032" DrawAspect="Content" ObjectID="_1586340495" r:id="rId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051998" w:rsidRDefault="00833186" w:rsidP="00833186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</w:p>
        </w:tc>
      </w:tr>
      <w:tr w:rsidR="00833186" w:rsidRPr="00512CFA" w:rsidTr="00833186">
        <w:trPr>
          <w:trHeight w:val="20"/>
          <w:jc w:val="center"/>
        </w:trPr>
        <w:tc>
          <w:tcPr>
            <w:tcW w:w="1271" w:type="dxa"/>
            <w:vMerge/>
          </w:tcPr>
          <w:p w:rsidR="00833186" w:rsidRPr="00512CFA" w:rsidRDefault="00833186" w:rsidP="0083318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</w:pPr>
            <w:r>
              <w:rPr>
                <w:b/>
                <w:bCs/>
                <w:szCs w:val="22"/>
              </w:rPr>
              <w:t xml:space="preserve">                       </w:t>
            </w:r>
            <w:r w:rsidRPr="00CA4D54">
              <w:rPr>
                <w:b/>
                <w:bCs/>
                <w:szCs w:val="22"/>
              </w:rPr>
              <w:t>or</w:t>
            </w:r>
            <w:r>
              <w:rPr>
                <w:b/>
                <w:bCs/>
                <w:szCs w:val="22"/>
              </w:rPr>
              <w:t xml:space="preserve">   </w:t>
            </w:r>
            <w:r w:rsidRPr="00CA4D54">
              <w:rPr>
                <w:position w:val="-26"/>
                <w:szCs w:val="22"/>
              </w:rPr>
              <w:object w:dxaOrig="2640" w:dyaOrig="639" w14:anchorId="7947E517">
                <v:shape id="_x0000_i1033" type="#_x0000_t75" style="width:131.75pt;height:31.9pt" o:ole="">
                  <v:imagedata r:id="rId24" o:title=""/>
                </v:shape>
                <o:OLEObject Type="Embed" ProgID="Equation.DSMT4" ShapeID="_x0000_i1033" DrawAspect="Content" ObjectID="_1586340496" r:id="rId25"/>
              </w:object>
            </w:r>
            <w:r>
              <w:rPr>
                <w:szCs w:val="22"/>
              </w:rPr>
              <w:t xml:space="preserve">,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051998" w:rsidRDefault="00833186" w:rsidP="00833186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</w:p>
        </w:tc>
      </w:tr>
      <w:tr w:rsidR="00833186" w:rsidRPr="00512CFA" w:rsidTr="00833186">
        <w:trPr>
          <w:trHeight w:val="20"/>
          <w:jc w:val="center"/>
        </w:trPr>
        <w:tc>
          <w:tcPr>
            <w:tcW w:w="1271" w:type="dxa"/>
            <w:vMerge/>
          </w:tcPr>
          <w:p w:rsidR="00833186" w:rsidRPr="00512CFA" w:rsidRDefault="00833186" w:rsidP="0083318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</w:pPr>
            <w:r>
              <w:rPr>
                <w:b/>
                <w:bCs/>
                <w:szCs w:val="22"/>
              </w:rPr>
              <w:t>T</w:t>
            </w:r>
            <w:r w:rsidRPr="00051998">
              <w:rPr>
                <w:szCs w:val="22"/>
              </w:rPr>
              <w:t xml:space="preserve">:  </w:t>
            </w:r>
            <w:r w:rsidRPr="00EC7DB4">
              <w:rPr>
                <w:position w:val="-10"/>
                <w:szCs w:val="22"/>
              </w:rPr>
              <w:object w:dxaOrig="1660" w:dyaOrig="300" w14:anchorId="43C8F9EE">
                <v:shape id="_x0000_i1034" type="#_x0000_t75" style="width:83.55pt;height:14.95pt" o:ole="">
                  <v:imagedata r:id="rId26" o:title=""/>
                </v:shape>
                <o:OLEObject Type="Embed" ProgID="Equation.DSMT4" ShapeID="_x0000_i1034" DrawAspect="Content" ObjectID="_1586340497" r:id="rId27"/>
              </w:object>
            </w:r>
            <w:r>
              <w:rPr>
                <w:szCs w:val="22"/>
              </w:rPr>
              <w:t xml:space="preserve">  or   </w:t>
            </w:r>
            <w:r w:rsidRPr="008711E4">
              <w:rPr>
                <w:position w:val="-12"/>
                <w:szCs w:val="22"/>
              </w:rPr>
              <w:object w:dxaOrig="2020" w:dyaOrig="360" w14:anchorId="1028FAE0">
                <v:shape id="_x0000_i1035" type="#_x0000_t75" style="width:101.2pt;height:18.35pt" o:ole="">
                  <v:imagedata r:id="rId28" o:title=""/>
                </v:shape>
                <o:OLEObject Type="Embed" ProgID="Equation.DSMT4" ShapeID="_x0000_i1035" DrawAspect="Content" ObjectID="_1586340498" r:id="rId2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3E5E77" w:rsidRDefault="00833186" w:rsidP="00833186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 xml:space="preserve">A1   </w:t>
            </w:r>
            <w:r>
              <w:rPr>
                <w:rFonts w:ascii="Times New Roman" w:hAnsi="Times New Roman"/>
                <w:b/>
                <w:szCs w:val="22"/>
              </w:rPr>
              <w:t>cso</w:t>
            </w:r>
          </w:p>
        </w:tc>
      </w:tr>
      <w:tr w:rsidR="00833186" w:rsidRPr="00512CFA" w:rsidTr="0029093F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33186" w:rsidRPr="00051998" w:rsidRDefault="00833186" w:rsidP="00833186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833186" w:rsidRPr="00512CFA" w:rsidTr="0029093F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3186" w:rsidRPr="00512CFA" w:rsidRDefault="00833186" w:rsidP="00833186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33186" w:rsidRPr="0084573B" w:rsidRDefault="00833186" w:rsidP="00833186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7 marks)</w:t>
            </w:r>
          </w:p>
        </w:tc>
      </w:tr>
      <w:tr w:rsidR="00883697" w:rsidRPr="00512CFA" w:rsidTr="00270CBD">
        <w:trPr>
          <w:trHeight w:val="225"/>
          <w:jc w:val="center"/>
        </w:trPr>
        <w:tc>
          <w:tcPr>
            <w:tcW w:w="1271" w:type="dxa"/>
            <w:vMerge w:val="restart"/>
          </w:tcPr>
          <w:p w:rsidR="00883697" w:rsidRPr="00883697" w:rsidRDefault="00883697" w:rsidP="008836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883697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rPr>
                <w:position w:val="-34"/>
              </w:rPr>
              <w:object w:dxaOrig="4200" w:dyaOrig="780" w14:anchorId="36E57E37">
                <v:shape id="_x0000_i1036" type="#_x0000_t75" style="width:209.9pt;height:38.7pt" o:ole="">
                  <v:imagedata r:id="rId30" o:title=""/>
                </v:shape>
                <o:OLEObject Type="Embed" ProgID="Equation.DSMT4" ShapeID="_x0000_i1036" DrawAspect="Content" ObjectID="_1586340499" r:id="rId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rPr>
                <w:position w:val="-14"/>
              </w:rPr>
              <w:object w:dxaOrig="980" w:dyaOrig="360" w14:anchorId="4B5D47C5">
                <v:shape id="_x0000_i1037" type="#_x0000_t75" style="width:48.9pt;height:18.35pt" o:ole="">
                  <v:imagedata r:id="rId12" o:title=""/>
                </v:shape>
                <o:OLEObject Type="Embed" ProgID="Equation.DSMT4" ShapeID="_x0000_i1037" DrawAspect="Content" ObjectID="_1586340500" r:id="rId32"/>
              </w:object>
            </w:r>
          </w:p>
        </w:tc>
      </w:tr>
      <w:tr w:rsidR="00883697" w:rsidRPr="00512CFA" w:rsidTr="00270CBD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</w:t>
            </w:r>
            <w:r w:rsidRPr="00883697">
              <w:rPr>
                <w:position w:val="-28"/>
              </w:rPr>
              <w:object w:dxaOrig="1960" w:dyaOrig="680" w14:anchorId="1CBABB5F">
                <v:shape id="_x0000_i1038" type="#_x0000_t75" style="width:97.8pt;height:33.95pt" o:ole="">
                  <v:imagedata r:id="rId33" o:title=""/>
                </v:shape>
                <o:OLEObject Type="Embed" ProgID="Equation.DSMT4" ShapeID="_x0000_i1038" DrawAspect="Content" ObjectID="_1586340501" r:id="rId34"/>
              </w:object>
            </w:r>
            <w:r w:rsidRPr="00883697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</w:tr>
      <w:tr w:rsidR="00883697" w:rsidRPr="00512CFA" w:rsidTr="00883697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At </w:t>
            </w:r>
            <w:r w:rsidRPr="00883697">
              <w:rPr>
                <w:position w:val="-12"/>
              </w:rPr>
              <w:object w:dxaOrig="880" w:dyaOrig="360" w14:anchorId="62F64385">
                <v:shape id="_x0000_i1039" type="#_x0000_t75" style="width:44.15pt;height:18.35pt" o:ole="">
                  <v:imagedata r:id="rId35" o:title=""/>
                </v:shape>
                <o:OLEObject Type="Embed" ProgID="Equation.DSMT4" ShapeID="_x0000_i1039" DrawAspect="Content" ObjectID="_1586340502" r:id="rId36"/>
              </w:object>
            </w:r>
            <w:r w:rsidRPr="00883697">
              <w:t xml:space="preserve">  </w:t>
            </w:r>
            <w:r w:rsidRPr="00883697">
              <w:rPr>
                <w:position w:val="-28"/>
              </w:rPr>
              <w:object w:dxaOrig="3800" w:dyaOrig="639" w14:anchorId="1C893629">
                <v:shape id="_x0000_i1040" type="#_x0000_t75" style="width:190.2pt;height:31.9pt" o:ole="">
                  <v:imagedata r:id="rId37" o:title=""/>
                </v:shape>
                <o:OLEObject Type="Embed" ProgID="Equation.DSMT4" ShapeID="_x0000_i1040" DrawAspect="Content" ObjectID="_1586340503" r:id="rId38"/>
              </w:object>
            </w:r>
            <w:r w:rsidRPr="00883697"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 xml:space="preserve">dM1 A1  </w:t>
            </w:r>
            <w:r w:rsidRPr="00883697">
              <w:rPr>
                <w:b/>
              </w:rPr>
              <w:t>cso</w:t>
            </w:r>
          </w:p>
        </w:tc>
      </w:tr>
      <w:tr w:rsidR="00883697" w:rsidRPr="00512CFA" w:rsidTr="0029093F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883697" w:rsidRPr="00512CFA" w:rsidTr="00CE343B">
        <w:trPr>
          <w:trHeight w:val="225"/>
          <w:jc w:val="center"/>
        </w:trPr>
        <w:tc>
          <w:tcPr>
            <w:tcW w:w="1271" w:type="dxa"/>
            <w:vMerge w:val="restart"/>
          </w:tcPr>
          <w:p w:rsidR="00883697" w:rsidRPr="00883697" w:rsidRDefault="00883697" w:rsidP="008836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>So, m(</w:t>
            </w:r>
            <w:r w:rsidRPr="00883697">
              <w:rPr>
                <w:b/>
              </w:rPr>
              <w:t>N</w:t>
            </w:r>
            <w:r w:rsidRPr="00883697">
              <w:t xml:space="preserve">) = </w:t>
            </w:r>
            <w:r w:rsidRPr="00883697">
              <w:rPr>
                <w:position w:val="-28"/>
              </w:rPr>
              <w:object w:dxaOrig="1060" w:dyaOrig="660" w14:anchorId="07AE45A2">
                <v:shape id="_x0000_i1041" type="#_x0000_t75" style="width:53pt;height:33.3pt" o:ole="">
                  <v:imagedata r:id="rId39" o:title=""/>
                </v:shape>
                <o:OLEObject Type="Embed" ProgID="Equation.DSMT4" ShapeID="_x0000_i1041" DrawAspect="Content" ObjectID="_1586340504" r:id="rId4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369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83697" w:rsidRPr="00512CFA" w:rsidTr="00CE343B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rPr>
                <w:b/>
                <w:bCs/>
              </w:rPr>
              <w:t>N</w:t>
            </w:r>
            <w:r w:rsidRPr="00883697">
              <w:t xml:space="preserve">:  </w:t>
            </w:r>
            <w:r w:rsidRPr="00883697">
              <w:rPr>
                <w:position w:val="-22"/>
              </w:rPr>
              <w:object w:dxaOrig="1540" w:dyaOrig="580" w14:anchorId="23016951">
                <v:shape id="_x0000_i1042" type="#_x0000_t75" style="width:76.75pt;height:29.2pt" o:ole="">
                  <v:imagedata r:id="rId41" o:title=""/>
                </v:shape>
                <o:OLEObject Type="Embed" ProgID="Equation.DSMT4" ShapeID="_x0000_i1042" DrawAspect="Content" ObjectID="_1586340505" r:id="rId4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369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83697" w:rsidRPr="00512CFA" w:rsidTr="00883697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  <w:bCs/>
              </w:rPr>
            </w:pPr>
            <w:r w:rsidRPr="00883697">
              <w:rPr>
                <w:b/>
                <w:bCs/>
              </w:rPr>
              <w:t>N</w:t>
            </w:r>
            <w:r w:rsidRPr="00883697">
              <w:t xml:space="preserve">:  </w:t>
            </w:r>
            <w:r w:rsidRPr="00883697">
              <w:rPr>
                <w:position w:val="-10"/>
              </w:rPr>
              <w:object w:dxaOrig="1579" w:dyaOrig="300" w14:anchorId="01997315">
                <v:shape id="_x0000_i1043" type="#_x0000_t75" style="width:78.8pt;height:14.95pt" o:ole="">
                  <v:imagedata r:id="rId43" o:title=""/>
                </v:shape>
                <o:OLEObject Type="Embed" ProgID="Equation.DSMT4" ShapeID="_x0000_i1043" DrawAspect="Content" ObjectID="_1586340506" r:id="rId4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369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83697" w:rsidRPr="00512CFA" w:rsidTr="0029093F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883697" w:rsidRPr="00512CFA" w:rsidTr="0029093F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883697" w:rsidRDefault="00883697" w:rsidP="00883697">
            <w:pPr>
              <w:spacing w:before="40" w:after="40" w:line="360" w:lineRule="auto"/>
              <w:jc w:val="right"/>
              <w:rPr>
                <w:b/>
              </w:rPr>
            </w:pPr>
            <w:r w:rsidRPr="00883697">
              <w:rPr>
                <w:b/>
              </w:rPr>
              <w:t>(8 marks)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        </w:t>
            </w:r>
            <w:r w:rsidRPr="00DF783C">
              <w:rPr>
                <w:position w:val="-10"/>
              </w:rPr>
              <w:object w:dxaOrig="2240" w:dyaOrig="340" w14:anchorId="2E4700AA">
                <v:shape id="_x0000_i1044" type="#_x0000_t75" style="width:112.1pt;height:17pt" o:ole="">
                  <v:imagedata r:id="rId45" o:title=""/>
                </v:shape>
                <o:OLEObject Type="Embed" ProgID="Equation.DSMT4" ShapeID="_x0000_i1044" DrawAspect="Content" ObjectID="_1586340507" r:id="rId4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spacing w:before="40" w:after="40"/>
              <w:rPr>
                <w:szCs w:val="22"/>
              </w:rPr>
            </w:pPr>
            <w:r w:rsidRPr="00A33A1A">
              <w:rPr>
                <w:position w:val="-30"/>
                <w:szCs w:val="22"/>
              </w:rPr>
              <w:object w:dxaOrig="3860" w:dyaOrig="720" w14:anchorId="67B0F6CE">
                <v:shape id="_x0000_i1045" type="#_x0000_t75" style="width:194.25pt;height:36pt" o:ole="">
                  <v:imagedata r:id="rId47" o:title=""/>
                </v:shape>
                <o:OLEObject Type="Embed" ProgID="Equation.DSMT4" ShapeID="_x0000_i1045" DrawAspect="Content" ObjectID="_1586340508" r:id="rId4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ind w:right="-250"/>
              <w:jc w:val="center"/>
              <w:rPr>
                <w:szCs w:val="22"/>
              </w:rPr>
            </w:pPr>
            <w:r w:rsidRPr="009C344A">
              <w:rPr>
                <w:position w:val="-28"/>
                <w:szCs w:val="22"/>
              </w:rPr>
              <w:object w:dxaOrig="700" w:dyaOrig="680" w14:anchorId="0D288358">
                <v:shape id="_x0000_i1046" type="#_x0000_t75" style="width:35.3pt;height:34.65pt" o:ole="">
                  <v:imagedata r:id="rId49" o:title=""/>
                </v:shape>
                <o:OLEObject Type="Embed" ProgID="Equation.DSMT4" ShapeID="_x0000_i1046" DrawAspect="Content" ObjectID="_1586340509" r:id="rId50"/>
              </w:objec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          </w:t>
            </w:r>
            <w:r w:rsidRPr="00C33AE7">
              <w:rPr>
                <w:noProof/>
                <w:position w:val="-22"/>
                <w:szCs w:val="22"/>
              </w:rPr>
              <w:drawing>
                <wp:inline distT="0" distB="0" distL="0" distR="0" wp14:anchorId="243BDCCA" wp14:editId="2791EC34">
                  <wp:extent cx="1695450" cy="3714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            </w:t>
            </w:r>
            <w:r w:rsidRPr="00E84E26">
              <w:rPr>
                <w:position w:val="-26"/>
                <w:szCs w:val="22"/>
              </w:rPr>
              <w:object w:dxaOrig="2640" w:dyaOrig="640" w14:anchorId="08AF1D28">
                <v:shape id="_x0000_i1047" type="#_x0000_t75" style="width:131.75pt;height:31.9pt" o:ole="">
                  <v:imagedata r:id="rId52" o:title=""/>
                </v:shape>
                <o:OLEObject Type="Embed" ProgID="Equation.DSMT4" ShapeID="_x0000_i1047" DrawAspect="Content" ObjectID="_1586340510" r:id="rId5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B06E9B" w:rsidRDefault="00883697" w:rsidP="00883697">
            <w:pPr>
              <w:spacing w:before="40" w:after="40"/>
              <w:jc w:val="center"/>
              <w:rPr>
                <w:b/>
                <w:szCs w:val="22"/>
              </w:rPr>
            </w:pPr>
            <w:r w:rsidRPr="00F46D37">
              <w:rPr>
                <w:szCs w:val="22"/>
              </w:rPr>
              <w:t xml:space="preserve">A1  </w:t>
            </w:r>
            <w:r w:rsidRPr="00F46D37">
              <w:rPr>
                <w:b/>
                <w:szCs w:val="22"/>
              </w:rPr>
              <w:t>c</w:t>
            </w:r>
            <w:r>
              <w:rPr>
                <w:b/>
                <w:szCs w:val="22"/>
              </w:rPr>
              <w:t>s</w:t>
            </w:r>
            <w:r w:rsidRPr="00F46D37">
              <w:rPr>
                <w:b/>
                <w:szCs w:val="22"/>
              </w:rPr>
              <w:t>o</w:t>
            </w:r>
          </w:p>
        </w:tc>
      </w:tr>
      <w:tr w:rsidR="00883697" w:rsidRPr="00512CFA" w:rsidTr="00764B9C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883697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B82D7B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F46D37" w:rsidRDefault="00883697" w:rsidP="00883697">
            <w:pPr>
              <w:spacing w:before="40" w:after="40"/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5)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512CFA">
              <w:rPr>
                <w:b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51998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 w:rsidRPr="00B82D7B">
              <w:rPr>
                <w:rFonts w:ascii="Times New Roman" w:hAnsi="Times New Roman"/>
                <w:position w:val="-28"/>
                <w:szCs w:val="22"/>
              </w:rPr>
              <w:object w:dxaOrig="2440" w:dyaOrig="680" w14:anchorId="2853FE8E">
                <v:shape id="_x0000_i1048" type="#_x0000_t75" style="width:122.25pt;height:34.65pt" o:ole="">
                  <v:imagedata r:id="rId54" o:title=""/>
                </v:shape>
                <o:OLEObject Type="Embed" ProgID="Equation.DSMT4" ShapeID="_x0000_i1048" DrawAspect="Content" ObjectID="_1586340511" r:id="rId5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51998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51998" w:rsidRDefault="00883697" w:rsidP="008836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                            </w:t>
            </w:r>
            <w:r w:rsidRPr="00C126F4">
              <w:rPr>
                <w:position w:val="-22"/>
                <w:szCs w:val="22"/>
              </w:rPr>
              <w:object w:dxaOrig="740" w:dyaOrig="580" w14:anchorId="33778E13">
                <v:shape id="_x0000_i1049" type="#_x0000_t75" style="width:36.7pt;height:28.55pt" o:ole="">
                  <v:imagedata r:id="rId56" o:title=""/>
                </v:shape>
                <o:OLEObject Type="Embed" ProgID="Equation.DSMT4" ShapeID="_x0000_i1049" DrawAspect="Content" ObjectID="_1586340512" r:id="rId5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51998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A1ft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77859" w:rsidRDefault="00883697" w:rsidP="00883697">
            <w:pPr>
              <w:spacing w:before="40" w:after="40"/>
              <w:rPr>
                <w:szCs w:val="22"/>
              </w:rPr>
            </w:pPr>
            <w:r>
              <w:t xml:space="preserve"> </w:t>
            </w:r>
            <w:r w:rsidRPr="00077859">
              <w:rPr>
                <w:position w:val="-26"/>
              </w:rPr>
              <w:object w:dxaOrig="2960" w:dyaOrig="680" w14:anchorId="63790D22">
                <v:shape id="_x0000_i1050" type="#_x0000_t75" style="width:148.75pt;height:34.65pt" o:ole="">
                  <v:imagedata r:id="rId58" o:title=""/>
                </v:shape>
                <o:OLEObject Type="Embed" ProgID="Equation.DSMT4" ShapeID="_x0000_i1050" DrawAspect="Content" ObjectID="_1586340513" r:id="rId5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EC7DB4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d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51998" w:rsidRDefault="00883697" w:rsidP="00883697">
            <w:pPr>
              <w:spacing w:before="40" w:after="40"/>
              <w:rPr>
                <w:szCs w:val="22"/>
              </w:rPr>
            </w:pPr>
            <w:r w:rsidRPr="00077859">
              <w:rPr>
                <w:position w:val="-22"/>
              </w:rPr>
              <w:object w:dxaOrig="4140" w:dyaOrig="580" w14:anchorId="48489008">
                <v:shape id="_x0000_i1051" type="#_x0000_t75" style="width:207.15pt;height:28.55pt" o:ole="">
                  <v:imagedata r:id="rId60" o:title=""/>
                </v:shape>
                <o:OLEObject Type="Embed" ProgID="Equation.DSMT4" ShapeID="_x0000_i1051" DrawAspect="Content" ObjectID="_1586340514" r:id="rId6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EC7DB4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51998" w:rsidRDefault="00883697" w:rsidP="00883697">
            <w:pPr>
              <w:spacing w:before="40" w:after="40"/>
              <w:rPr>
                <w:szCs w:val="22"/>
              </w:rPr>
            </w:pPr>
            <w:r w:rsidRPr="00B82D7B">
              <w:rPr>
                <w:position w:val="-28"/>
              </w:rPr>
              <w:object w:dxaOrig="3320" w:dyaOrig="680" w14:anchorId="468611E1">
                <v:shape id="_x0000_i1052" type="#_x0000_t75" style="width:166.4pt;height:33.95pt" o:ole="">
                  <v:imagedata r:id="rId62" o:title=""/>
                </v:shape>
                <o:OLEObject Type="Embed" ProgID="Equation.DSMT4" ShapeID="_x0000_i1052" DrawAspect="Content" ObjectID="_1586340515" r:id="rId6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EC7DB4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 xml:space="preserve">A1 </w:t>
            </w:r>
            <w:r w:rsidRPr="00061C73">
              <w:rPr>
                <w:rFonts w:ascii="Times New Roman" w:hAnsi="Times New Roman"/>
                <w:b/>
                <w:szCs w:val="22"/>
              </w:rPr>
              <w:t xml:space="preserve"> cso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When </w:t>
            </w:r>
            <w:r w:rsidRPr="002B3683">
              <w:rPr>
                <w:position w:val="-22"/>
                <w:szCs w:val="22"/>
              </w:rPr>
              <w:object w:dxaOrig="880" w:dyaOrig="580" w14:anchorId="6F04D2AF">
                <v:shape id="_x0000_i1053" type="#_x0000_t75" style="width:43.45pt;height:28.55pt" o:ole="">
                  <v:imagedata r:id="rId64" o:title=""/>
                </v:shape>
                <o:OLEObject Type="Embed" ProgID="Equation.DSMT4" ShapeID="_x0000_i1053" DrawAspect="Content" ObjectID="_1586340516" r:id="rId65"/>
              </w:object>
            </w:r>
            <w:r>
              <w:rPr>
                <w:szCs w:val="22"/>
              </w:rPr>
              <w:t xml:space="preserve">,  </w:t>
            </w:r>
            <w:r w:rsidRPr="008767B9">
              <w:rPr>
                <w:position w:val="-28"/>
                <w:szCs w:val="22"/>
              </w:rPr>
              <w:object w:dxaOrig="2460" w:dyaOrig="680" w14:anchorId="27136D3A">
                <v:shape id="_x0000_i1054" type="#_x0000_t75" style="width:122.95pt;height:34.65pt" o:ole="">
                  <v:imagedata r:id="rId66" o:title=""/>
                </v:shape>
                <o:OLEObject Type="Embed" ProgID="Equation.DSMT4" ShapeID="_x0000_i1054" DrawAspect="Content" ObjectID="_1586340517" r:id="rId6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spacing w:before="40" w:after="40"/>
              <w:rPr>
                <w:szCs w:val="22"/>
              </w:rPr>
            </w:pPr>
            <w:r w:rsidRPr="009516F8">
              <w:rPr>
                <w:position w:val="-28"/>
                <w:szCs w:val="22"/>
              </w:rPr>
              <w:object w:dxaOrig="960" w:dyaOrig="680">
                <v:shape id="_x0000_i1055" type="#_x0000_t75" style="width:48.25pt;height:33.95pt" o:ole="">
                  <v:imagedata r:id="rId68" o:title=""/>
                </v:shape>
                <o:OLEObject Type="Embed" ProgID="Equation.DSMT4" ShapeID="_x0000_i1055" DrawAspect="Content" ObjectID="_1586340518" r:id="rId69"/>
              </w:object>
            </w:r>
            <w:r>
              <w:rPr>
                <w:szCs w:val="22"/>
              </w:rPr>
              <w:t xml:space="preserve">  </w:t>
            </w:r>
            <w:r w:rsidRPr="009516F8">
              <w:rPr>
                <w:b/>
                <w:szCs w:val="22"/>
              </w:rPr>
              <w:t xml:space="preserve">and </w:t>
            </w:r>
            <w:r w:rsidRPr="009516F8">
              <w:rPr>
                <w:position w:val="-28"/>
                <w:szCs w:val="22"/>
              </w:rPr>
              <w:object w:dxaOrig="1260" w:dyaOrig="680">
                <v:shape id="_x0000_i1056" type="#_x0000_t75" style="width:62.5pt;height:33.95pt" o:ole="">
                  <v:imagedata r:id="rId70" o:title=""/>
                </v:shape>
                <o:OLEObject Type="Embed" ProgID="Equation.DSMT4" ShapeID="_x0000_i1056" DrawAspect="Content" ObjectID="_1586340519" r:id="rId71"/>
              </w:object>
            </w:r>
            <w:r w:rsidRPr="009516F8">
              <w:rPr>
                <w:b/>
                <w:szCs w:val="22"/>
              </w:rPr>
              <w:t>or</w:t>
            </w:r>
            <w:r>
              <w:rPr>
                <w:szCs w:val="22"/>
              </w:rPr>
              <w:t xml:space="preserve">  </w:t>
            </w:r>
            <w:r w:rsidRPr="00807CDE">
              <w:rPr>
                <w:position w:val="-22"/>
                <w:szCs w:val="22"/>
              </w:rPr>
              <w:object w:dxaOrig="1480" w:dyaOrig="600">
                <v:shape id="_x0000_i1057" type="#_x0000_t75" style="width:73.35pt;height:29.9pt" o:ole="">
                  <v:imagedata r:id="rId72" o:title=""/>
                </v:shape>
                <o:OLEObject Type="Embed" ProgID="Equation.DSMT4" ShapeID="_x0000_i1057" DrawAspect="Content" ObjectID="_1586340520" r:id="rId73"/>
              </w:object>
            </w:r>
            <w:r>
              <w:rPr>
                <w:szCs w:val="22"/>
              </w:rPr>
              <w:t xml:space="preserve">  </w:t>
            </w:r>
            <w:r w:rsidRPr="008E44BD">
              <w:rPr>
                <w:b/>
                <w:szCs w:val="22"/>
              </w:rPr>
              <w:t>and</w:t>
            </w:r>
            <w:r>
              <w:rPr>
                <w:szCs w:val="22"/>
              </w:rPr>
              <w:t xml:space="preserve"> </w:t>
            </w:r>
            <w:r w:rsidRPr="00807CDE">
              <w:rPr>
                <w:position w:val="-22"/>
                <w:szCs w:val="22"/>
              </w:rPr>
              <w:object w:dxaOrig="1780" w:dyaOrig="600">
                <v:shape id="_x0000_i1058" type="#_x0000_t75" style="width:87.6pt;height:29.9pt" o:ole="">
                  <v:imagedata r:id="rId74" o:title=""/>
                </v:shape>
                <o:OLEObject Type="Embed" ProgID="Equation.DSMT4" ShapeID="_x0000_i1058" DrawAspect="Content" ObjectID="_1586340521" r:id="rId7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ddM1 A1</w:t>
            </w:r>
          </w:p>
        </w:tc>
      </w:tr>
      <w:tr w:rsidR="00883697" w:rsidRPr="00512CFA" w:rsidTr="00D65564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spacing w:before="40" w:after="40"/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6</w:t>
            </w:r>
            <w:r w:rsidRPr="00355115">
              <w:rPr>
                <w:b/>
                <w:szCs w:val="22"/>
              </w:rPr>
              <w:t>)</w:t>
            </w:r>
          </w:p>
        </w:tc>
      </w:tr>
      <w:tr w:rsidR="00883697" w:rsidRPr="00512CFA" w:rsidTr="00D65564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84573B" w:rsidRDefault="00883697" w:rsidP="00883697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11 marks)</w:t>
            </w:r>
          </w:p>
        </w:tc>
      </w:tr>
      <w:tr w:rsidR="00883697" w:rsidRPr="00512CFA" w:rsidTr="00512CFA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  </w:t>
            </w:r>
            <w:r w:rsidRPr="00AA2EBA">
              <w:rPr>
                <w:position w:val="-10"/>
                <w:szCs w:val="22"/>
              </w:rPr>
              <w:object w:dxaOrig="2799" w:dyaOrig="340" w14:anchorId="41607BFA">
                <v:shape id="_x0000_i1059" type="#_x0000_t75" style="width:139.9pt;height:17pt" o:ole="">
                  <v:imagedata r:id="rId76" o:title=""/>
                </v:shape>
                <o:OLEObject Type="Embed" ProgID="Equation.DSMT4" ShapeID="_x0000_i1059" DrawAspect="Content" ObjectID="_1586340522" r:id="rId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jc w:val="center"/>
            </w:pP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 w:rsidRPr="00D51F98">
              <w:rPr>
                <w:position w:val="-34"/>
                <w:szCs w:val="22"/>
              </w:rPr>
              <w:object w:dxaOrig="5140" w:dyaOrig="780" w14:anchorId="49FC3B22">
                <v:shape id="_x0000_i1060" type="#_x0000_t75" style="width:257.45pt;height:38.7pt" o:ole="">
                  <v:imagedata r:id="rId78" o:title=""/>
                </v:shape>
                <o:OLEObject Type="Embed" ProgID="Equation.DSMT4" ShapeID="_x0000_i1060" DrawAspect="Content" ObjectID="_1586340523" r:id="rId7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jc w:val="center"/>
              <w:rPr>
                <w:szCs w:val="22"/>
              </w:rPr>
            </w:pPr>
            <w:r w:rsidRPr="008A153D">
              <w:rPr>
                <w:position w:val="-14"/>
                <w:szCs w:val="22"/>
              </w:rPr>
              <w:object w:dxaOrig="1040" w:dyaOrig="360" w14:anchorId="36F3376B">
                <v:shape id="_x0000_i1061" type="#_x0000_t75" style="width:51.6pt;height:18.35pt" o:ole="">
                  <v:imagedata r:id="rId80" o:title=""/>
                </v:shape>
                <o:OLEObject Type="Embed" ProgID="Equation.DSMT4" ShapeID="_x0000_i1061" DrawAspect="Content" ObjectID="_1586340524" r:id="rId81"/>
              </w:objec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    </w:t>
            </w:r>
            <w:r w:rsidRPr="00323A05">
              <w:rPr>
                <w:position w:val="-22"/>
                <w:szCs w:val="22"/>
              </w:rPr>
              <w:object w:dxaOrig="3340" w:dyaOrig="580" w14:anchorId="6F88962D">
                <v:shape id="_x0000_i1062" type="#_x0000_t75" style="width:167.1pt;height:29.2pt" o:ole="">
                  <v:imagedata r:id="rId82" o:title=""/>
                </v:shape>
                <o:OLEObject Type="Embed" ProgID="Equation.DSMT4" ShapeID="_x0000_i1062" DrawAspect="Content" ObjectID="_1586340525" r:id="rId8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883697" w:rsidRPr="00512CFA" w:rsidTr="001B5912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                </w:t>
            </w:r>
            <w:r w:rsidRPr="00AA6F84">
              <w:rPr>
                <w:position w:val="-28"/>
                <w:szCs w:val="22"/>
              </w:rPr>
              <w:object w:dxaOrig="1840" w:dyaOrig="639" w14:anchorId="2F58E32F">
                <v:shape id="_x0000_i1063" type="#_x0000_t75" style="width:92.4pt;height:31.9pt" o:ole="">
                  <v:imagedata r:id="rId84" o:title=""/>
                </v:shape>
                <o:OLEObject Type="Embed" ProgID="Equation.DSMT4" ShapeID="_x0000_i1063" DrawAspect="Content" ObjectID="_1586340526" r:id="rId8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jc w:val="center"/>
              <w:rPr>
                <w:szCs w:val="22"/>
              </w:rPr>
            </w:pPr>
          </w:p>
        </w:tc>
      </w:tr>
      <w:tr w:rsidR="00883697" w:rsidRPr="00512CFA" w:rsidTr="001B5912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</w:pPr>
            <w:r>
              <w:rPr>
                <w:szCs w:val="22"/>
              </w:rPr>
              <w:t xml:space="preserve">Simplifying gives     </w:t>
            </w:r>
            <w:r w:rsidRPr="00B06E9B">
              <w:rPr>
                <w:position w:val="-30"/>
                <w:szCs w:val="22"/>
              </w:rPr>
              <w:object w:dxaOrig="3320" w:dyaOrig="700">
                <v:shape id="_x0000_i1064" type="#_x0000_t75" style="width:165.75pt;height:35.3pt" o:ole="">
                  <v:imagedata r:id="rId86" o:title=""/>
                </v:shape>
                <o:OLEObject Type="Embed" ProgID="Equation.DSMT4" ShapeID="_x0000_i1064" DrawAspect="Content" ObjectID="_1586340527" r:id="rId8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B06E9B" w:rsidRDefault="00883697" w:rsidP="00883697">
            <w:pPr>
              <w:jc w:val="center"/>
              <w:rPr>
                <w:b/>
                <w:szCs w:val="22"/>
              </w:rPr>
            </w:pPr>
            <w:r w:rsidRPr="00F46D37">
              <w:rPr>
                <w:szCs w:val="22"/>
              </w:rPr>
              <w:t xml:space="preserve">A1  </w:t>
            </w:r>
            <w:r w:rsidRPr="00F46D37">
              <w:rPr>
                <w:b/>
                <w:szCs w:val="22"/>
              </w:rPr>
              <w:t>c</w:t>
            </w:r>
            <w:r>
              <w:rPr>
                <w:b/>
                <w:szCs w:val="22"/>
              </w:rPr>
              <w:t>s</w:t>
            </w:r>
            <w:r w:rsidRPr="00F46D37">
              <w:rPr>
                <w:b/>
                <w:szCs w:val="22"/>
              </w:rPr>
              <w:t>o</w:t>
            </w:r>
            <w:r>
              <w:rPr>
                <w:szCs w:val="22"/>
              </w:rPr>
              <w:t xml:space="preserve"> </w:t>
            </w:r>
            <w:r>
              <w:rPr>
                <w:b/>
                <w:szCs w:val="22"/>
              </w:rPr>
              <w:t>oe</w:t>
            </w:r>
          </w:p>
        </w:tc>
      </w:tr>
      <w:tr w:rsidR="008836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F46D37" w:rsidRDefault="00883697" w:rsidP="00883697">
            <w:pPr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5)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512CFA">
              <w:rPr>
                <w:b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 </w:t>
            </w:r>
            <w:r w:rsidRPr="00893042">
              <w:rPr>
                <w:position w:val="-26"/>
                <w:szCs w:val="22"/>
              </w:rPr>
              <w:object w:dxaOrig="2799" w:dyaOrig="639" w14:anchorId="44659926">
                <v:shape id="_x0000_i1065" type="#_x0000_t75" style="width:139.9pt;height:31.9pt" o:ole="">
                  <v:imagedata r:id="rId88" o:title=""/>
                </v:shape>
                <o:OLEObject Type="Embed" ProgID="Equation.DSMT4" ShapeID="_x0000_i1065" DrawAspect="Content" ObjectID="_1586340528" r:id="rId89"/>
              </w:object>
            </w:r>
            <w:r>
              <w:rPr>
                <w:szCs w:val="22"/>
              </w:rPr>
              <w:t xml:space="preserve">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162746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 w:rsidRPr="00162746"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So </w:t>
            </w:r>
            <w:r w:rsidRPr="001B78A7">
              <w:rPr>
                <w:position w:val="-10"/>
                <w:szCs w:val="22"/>
              </w:rPr>
              <w:object w:dxaOrig="1020" w:dyaOrig="300" w14:anchorId="0E524AB6">
                <v:shape id="_x0000_i1066" type="#_x0000_t75" style="width:50.95pt;height:14.95pt" o:ole="">
                  <v:imagedata r:id="rId90" o:title=""/>
                </v:shape>
                <o:OLEObject Type="Embed" ProgID="Equation.DSMT4" ShapeID="_x0000_i1066" DrawAspect="Content" ObjectID="_1586340529" r:id="rId91"/>
              </w:object>
            </w:r>
            <w:r>
              <w:rPr>
                <w:szCs w:val="22"/>
              </w:rPr>
              <w:t>,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162746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83697" w:rsidRPr="00512CFA" w:rsidTr="0047734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</w:t>
            </w:r>
            <w:r w:rsidRPr="00AA2EBA">
              <w:rPr>
                <w:position w:val="-10"/>
                <w:szCs w:val="22"/>
              </w:rPr>
              <w:object w:dxaOrig="4700" w:dyaOrig="340" w14:anchorId="1E38F83F">
                <v:shape id="_x0000_i1067" type="#_x0000_t75" style="width:235pt;height:17pt" o:ole="">
                  <v:imagedata r:id="rId92" o:title=""/>
                </v:shape>
                <o:OLEObject Type="Embed" ProgID="Equation.DSMT4" ShapeID="_x0000_i1067" DrawAspect="Content" ObjectID="_1586340530" r:id="rId9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162746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 w:rsidRPr="00162746"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83697" w:rsidRPr="00512CFA" w:rsidTr="0047734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</w:t>
            </w:r>
            <w:r w:rsidRPr="0064162F">
              <w:rPr>
                <w:position w:val="-10"/>
                <w:szCs w:val="22"/>
              </w:rPr>
              <w:object w:dxaOrig="5060" w:dyaOrig="340" w14:anchorId="0D422E1B">
                <v:shape id="_x0000_i1068" type="#_x0000_t75" style="width:252.7pt;height:17pt" o:ole="">
                  <v:imagedata r:id="rId94" o:title=""/>
                </v:shape>
                <o:OLEObject Type="Embed" ProgID="Equation.DSMT4" ShapeID="_x0000_i1068" DrawAspect="Content" ObjectID="_1586340531" r:id="rId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162746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83697" w:rsidRPr="00512CFA" w:rsidTr="0047734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gives  </w:t>
            </w:r>
            <w:r w:rsidRPr="0064162F">
              <w:rPr>
                <w:position w:val="-10"/>
                <w:szCs w:val="22"/>
              </w:rPr>
              <w:object w:dxaOrig="1960" w:dyaOrig="340" w14:anchorId="06788068">
                <v:shape id="_x0000_i1069" type="#_x0000_t75" style="width:98.5pt;height:17pt" o:ole="">
                  <v:imagedata r:id="rId96" o:title=""/>
                </v:shape>
                <o:OLEObject Type="Embed" ProgID="Equation.DSMT4" ShapeID="_x0000_i1069" DrawAspect="Content" ObjectID="_1586340532" r:id="rId97"/>
              </w:object>
            </w:r>
            <w:r>
              <w:rPr>
                <w:szCs w:val="22"/>
              </w:rPr>
              <w:t xml:space="preserve">   or  </w:t>
            </w:r>
            <w:r w:rsidRPr="0064162F">
              <w:rPr>
                <w:position w:val="-10"/>
                <w:szCs w:val="22"/>
              </w:rPr>
              <w:object w:dxaOrig="1840" w:dyaOrig="340" w14:anchorId="57E2CCC7">
                <v:shape id="_x0000_i1070" type="#_x0000_t75" style="width:92.4pt;height:17pt" o:ole="">
                  <v:imagedata r:id="rId98" o:title=""/>
                </v:shape>
                <o:OLEObject Type="Embed" ProgID="Equation.DSMT4" ShapeID="_x0000_i1070" DrawAspect="Content" ObjectID="_1586340533" r:id="rId9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162746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 w:rsidRPr="00162746">
              <w:rPr>
                <w:rFonts w:ascii="Times New Roman" w:hAnsi="Times New Roman"/>
                <w:szCs w:val="22"/>
              </w:rPr>
              <w:t>A1  oe</w:t>
            </w:r>
          </w:p>
        </w:tc>
      </w:tr>
      <w:tr w:rsidR="00883697" w:rsidRPr="00512CFA" w:rsidTr="00477347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       </w:t>
            </w:r>
            <w:r w:rsidRPr="001B78A7">
              <w:rPr>
                <w:position w:val="-10"/>
                <w:szCs w:val="22"/>
              </w:rPr>
              <w:object w:dxaOrig="2780" w:dyaOrig="300" w14:anchorId="76A5BC8D">
                <v:shape id="_x0000_i1071" type="#_x0000_t75" style="width:138.55pt;height:14.95pt" o:ole="">
                  <v:imagedata r:id="rId100" o:title=""/>
                </v:shape>
                <o:OLEObject Type="Embed" ProgID="Equation.DSMT4" ShapeID="_x0000_i1071" DrawAspect="Content" ObjectID="_1586340534" r:id="rId10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162746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 w:rsidRPr="00162746">
              <w:rPr>
                <w:rFonts w:ascii="Times New Roman" w:hAnsi="Times New Roman"/>
                <w:szCs w:val="22"/>
              </w:rPr>
              <w:t>ddM1</w:t>
            </w:r>
          </w:p>
        </w:tc>
      </w:tr>
      <w:tr w:rsidR="00883697" w:rsidRPr="00512CFA" w:rsidTr="00477347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                           </w:t>
            </w:r>
            <w:r w:rsidRPr="001B78A7">
              <w:rPr>
                <w:position w:val="-22"/>
                <w:szCs w:val="22"/>
              </w:rPr>
              <w:object w:dxaOrig="859" w:dyaOrig="580" w14:anchorId="503BB5FF">
                <v:shape id="_x0000_i1072" type="#_x0000_t75" style="width:42.8pt;height:29.2pt" o:ole="">
                  <v:imagedata r:id="rId102" o:title=""/>
                </v:shape>
                <o:OLEObject Type="Embed" ProgID="Equation.DSMT4" ShapeID="_x0000_i1072" DrawAspect="Content" ObjectID="_1586340535" r:id="rId10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162746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 w:rsidRPr="00162746">
              <w:rPr>
                <w:rFonts w:ascii="Times New Roman" w:hAnsi="Times New Roman"/>
                <w:szCs w:val="22"/>
              </w:rPr>
              <w:t xml:space="preserve">A1  </w:t>
            </w:r>
            <w:r w:rsidRPr="00162746">
              <w:rPr>
                <w:rFonts w:ascii="Times New Roman" w:hAnsi="Times New Roman"/>
                <w:b/>
                <w:szCs w:val="22"/>
              </w:rPr>
              <w:t>cao</w:t>
            </w:r>
          </w:p>
        </w:tc>
      </w:tr>
      <w:tr w:rsidR="00883697" w:rsidRPr="00512CFA" w:rsidTr="00F5297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5)</w:t>
            </w:r>
          </w:p>
        </w:tc>
      </w:tr>
      <w:tr w:rsidR="008836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4573B" w:rsidRDefault="00883697" w:rsidP="00883697">
            <w:pPr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10 marks)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rPr>
                <w:i/>
                <w:szCs w:val="22"/>
              </w:rPr>
            </w:pPr>
            <w:r>
              <w:rPr>
                <w:szCs w:val="22"/>
              </w:rPr>
              <w:t xml:space="preserve">      </w:t>
            </w:r>
            <w:r w:rsidRPr="007518F7">
              <w:rPr>
                <w:position w:val="-32"/>
                <w:szCs w:val="22"/>
              </w:rPr>
              <w:object w:dxaOrig="5179" w:dyaOrig="740" w14:anchorId="2DD67DC6">
                <v:shape id="_x0000_i1073" type="#_x0000_t75" style="width:258.8pt;height:36.7pt" o:ole="">
                  <v:imagedata r:id="rId104" o:title=""/>
                </v:shape>
                <o:OLEObject Type="Embed" ProgID="Equation.DSMT4" ShapeID="_x0000_i1073" DrawAspect="Content" ObjectID="_1586340536" r:id="rId10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jc w:val="center"/>
              <w:rPr>
                <w:szCs w:val="22"/>
              </w:rPr>
            </w:pPr>
            <w:r w:rsidRPr="007518F7">
              <w:rPr>
                <w:position w:val="-12"/>
                <w:szCs w:val="22"/>
              </w:rPr>
              <w:object w:dxaOrig="980" w:dyaOrig="340" w14:anchorId="4237A774">
                <v:shape id="_x0000_i1074" type="#_x0000_t75" style="width:48.9pt;height:17pt" o:ole="">
                  <v:imagedata r:id="rId106" o:title=""/>
                </v:shape>
                <o:OLEObject Type="Embed" ProgID="Equation.DSMT4" ShapeID="_x0000_i1074" DrawAspect="Content" ObjectID="_1586340537" r:id="rId107"/>
              </w:objec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71483B" w:rsidRDefault="00883697" w:rsidP="00883697">
            <w:pPr>
              <w:spacing w:before="40" w:after="40"/>
              <w:rPr>
                <w:szCs w:val="22"/>
              </w:rPr>
            </w:pPr>
            <w:r w:rsidRPr="0071483B">
              <w:rPr>
                <w:szCs w:val="22"/>
              </w:rPr>
              <w:t xml:space="preserve">      </w:t>
            </w:r>
            <w:r>
              <w:rPr>
                <w:szCs w:val="22"/>
              </w:rPr>
              <w:t xml:space="preserve">                 </w:t>
            </w:r>
            <w:r w:rsidRPr="007518F7">
              <w:rPr>
                <w:position w:val="-22"/>
                <w:szCs w:val="22"/>
              </w:rPr>
              <w:object w:dxaOrig="3500" w:dyaOrig="580" w14:anchorId="61A788C8">
                <v:shape id="_x0000_i1075" type="#_x0000_t75" style="width:174.55pt;height:29.2pt" o:ole="">
                  <v:imagedata r:id="rId108" o:title=""/>
                </v:shape>
                <o:OLEObject Type="Embed" ProgID="Equation.DSMT4" ShapeID="_x0000_i1075" DrawAspect="Content" ObjectID="_1586340538" r:id="rId10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276BB6" w:rsidRDefault="00883697" w:rsidP="008836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71483B" w:rsidRDefault="00883697" w:rsidP="00883697">
            <w:pPr>
              <w:spacing w:before="40" w:after="40"/>
              <w:rPr>
                <w:szCs w:val="22"/>
              </w:rPr>
            </w:pPr>
            <w:r w:rsidRPr="0071483B">
              <w:rPr>
                <w:szCs w:val="22"/>
              </w:rPr>
              <w:t xml:space="preserve">        </w:t>
            </w:r>
            <w:r w:rsidRPr="007518F7">
              <w:rPr>
                <w:position w:val="-28"/>
                <w:szCs w:val="22"/>
              </w:rPr>
              <w:object w:dxaOrig="5120" w:dyaOrig="660" w14:anchorId="2DCB1243">
                <v:shape id="_x0000_i1076" type="#_x0000_t75" style="width:256.1pt;height:33.3pt" o:ole="">
                  <v:imagedata r:id="rId110" o:title=""/>
                </v:shape>
                <o:OLEObject Type="Embed" ProgID="Equation.DSMT4" ShapeID="_x0000_i1076" DrawAspect="Content" ObjectID="_1586340539" r:id="rId11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276BB6" w:rsidRDefault="00883697" w:rsidP="008836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r w:rsidRPr="003E5E77">
              <w:rPr>
                <w:b/>
                <w:szCs w:val="22"/>
              </w:rPr>
              <w:t>cso</w:t>
            </w:r>
          </w:p>
        </w:tc>
      </w:tr>
      <w:tr w:rsidR="00883697" w:rsidRPr="00512CFA" w:rsidTr="0002481E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spacing w:before="40" w:after="40"/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5)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71483B" w:rsidRDefault="00883697" w:rsidP="00883697">
            <w:pPr>
              <w:spacing w:before="40" w:after="40"/>
              <w:rPr>
                <w:szCs w:val="22"/>
              </w:rPr>
            </w:pPr>
            <w:r w:rsidRPr="0071483B">
              <w:t>At</w:t>
            </w:r>
            <w:r w:rsidRPr="0071483B">
              <w:rPr>
                <w:rFonts w:ascii="Arial" w:hAnsi="Arial" w:cs="Arial"/>
              </w:rPr>
              <w:t xml:space="preserve"> </w:t>
            </w:r>
            <w:r w:rsidRPr="007518F7">
              <w:rPr>
                <w:rFonts w:ascii="Arial" w:hAnsi="Arial" w:cs="Arial"/>
                <w:position w:val="-26"/>
              </w:rPr>
              <w:object w:dxaOrig="740" w:dyaOrig="639" w14:anchorId="5430F279">
                <v:shape id="_x0000_i1077" type="#_x0000_t75" style="width:36.7pt;height:31.9pt" o:ole="">
                  <v:imagedata r:id="rId112" o:title=""/>
                </v:shape>
                <o:OLEObject Type="Embed" ProgID="Equation.DSMT4" ShapeID="_x0000_i1077" DrawAspect="Content" ObjectID="_1586340540" r:id="rId113"/>
              </w:object>
            </w:r>
            <w:r w:rsidRPr="0071483B">
              <w:rPr>
                <w:rFonts w:ascii="Arial" w:hAnsi="Arial" w:cs="Arial"/>
              </w:rPr>
              <w:t xml:space="preserve">  </w:t>
            </w:r>
            <w:r w:rsidRPr="007518F7">
              <w:rPr>
                <w:rFonts w:ascii="Arial" w:hAnsi="Arial" w:cs="Arial"/>
                <w:position w:val="-30"/>
              </w:rPr>
              <w:object w:dxaOrig="4300" w:dyaOrig="700" w14:anchorId="74D2FE25">
                <v:shape id="_x0000_i1078" type="#_x0000_t75" style="width:215.3pt;height:35.3pt" o:ole="">
                  <v:imagedata r:id="rId114" o:title=""/>
                </v:shape>
                <o:OLEObject Type="Embed" ProgID="Equation.DSMT4" ShapeID="_x0000_i1078" DrawAspect="Content" ObjectID="_1586340541" r:id="rId11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3E5E7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71483B" w:rsidRDefault="00883697" w:rsidP="00883697">
            <w:pPr>
              <w:spacing w:before="40" w:after="40"/>
              <w:rPr>
                <w:szCs w:val="22"/>
              </w:rPr>
            </w:pPr>
            <w:r>
              <w:rPr>
                <w:b/>
                <w:szCs w:val="22"/>
              </w:rPr>
              <w:t xml:space="preserve">                     </w:t>
            </w:r>
            <w:r w:rsidRPr="007518F7">
              <w:rPr>
                <w:b/>
                <w:position w:val="-22"/>
                <w:szCs w:val="22"/>
              </w:rPr>
              <w:object w:dxaOrig="1219" w:dyaOrig="580" w14:anchorId="31AB0496">
                <v:shape id="_x0000_i1079" type="#_x0000_t75" style="width:60.45pt;height:29.2pt" o:ole="">
                  <v:imagedata r:id="rId116" o:title=""/>
                </v:shape>
                <o:OLEObject Type="Embed" ProgID="Equation.DSMT4" ShapeID="_x0000_i1079" DrawAspect="Content" ObjectID="_1586340542" r:id="rId11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3E5E7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Cs w:val="22"/>
              </w:rPr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41F50EC" wp14:editId="607032E4">
                      <wp:simplePos x="0" y="0"/>
                      <wp:positionH relativeFrom="column">
                        <wp:posOffset>629920</wp:posOffset>
                      </wp:positionH>
                      <wp:positionV relativeFrom="paragraph">
                        <wp:posOffset>-254635</wp:posOffset>
                      </wp:positionV>
                      <wp:extent cx="112395" cy="1333500"/>
                      <wp:effectExtent l="0" t="0" r="20955" b="19050"/>
                      <wp:wrapNone/>
                      <wp:docPr id="5" name="Right Bracket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2395" cy="1333500"/>
                              </a:xfrm>
                              <a:prstGeom prst="rightBracket">
                                <a:avLst>
                                  <a:gd name="adj" fmla="val 135264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/>
                                <a:ext uri="{AF507438-7753-43e0-B8FC-AC1667EBCBE1}"/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7F79E2" id="_x0000_t86" coordsize="21600,21600" o:spt="86" adj="1800" path="m,qx21600@0l21600@1qy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0,0;0,21600;21600,10800" textboxrect="0,@2,15274,@3"/>
                      <v:handles>
                        <v:h position="bottomRight,#0" yrange="0,10800"/>
                      </v:handles>
                    </v:shapetype>
                    <v:shape id="Right Bracket 5" o:spid="_x0000_s1026" type="#_x0000_t86" style="position:absolute;margin-left:49.6pt;margin-top:-20.05pt;width:8.85pt;height:1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" adj="2463"/>
                  </w:pict>
                </mc:Fallback>
              </mc:AlternateContent>
            </w: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numPr>
                <w:ilvl w:val="0"/>
                <w:numId w:val="8"/>
              </w:numPr>
              <w:spacing w:before="40" w:after="40"/>
              <w:rPr>
                <w:szCs w:val="22"/>
              </w:rPr>
            </w:pPr>
            <w:r w:rsidRPr="007518F7">
              <w:rPr>
                <w:position w:val="-26"/>
                <w:szCs w:val="22"/>
              </w:rPr>
              <w:object w:dxaOrig="2360" w:dyaOrig="639">
                <v:shape id="_x0000_i1080" type="#_x0000_t75" style="width:117.5pt;height:31.9pt" o:ole="">
                  <v:imagedata r:id="rId118" o:title=""/>
                </v:shape>
                <o:OLEObject Type="Embed" ProgID="Equation.DSMT4" ShapeID="_x0000_i1080" DrawAspect="Content" ObjectID="_1586340543" r:id="rId119"/>
              </w:object>
            </w:r>
          </w:p>
          <w:p w:rsidR="00883697" w:rsidRDefault="00883697" w:rsidP="00883697">
            <w:pPr>
              <w:numPr>
                <w:ilvl w:val="0"/>
                <w:numId w:val="8"/>
              </w:numPr>
              <w:spacing w:before="40" w:after="40"/>
              <w:rPr>
                <w:szCs w:val="22"/>
              </w:rPr>
            </w:pPr>
            <w:r w:rsidRPr="007518F7">
              <w:rPr>
                <w:position w:val="-26"/>
                <w:szCs w:val="22"/>
              </w:rPr>
              <w:object w:dxaOrig="3620" w:dyaOrig="639">
                <v:shape id="_x0000_i1081" type="#_x0000_t75" style="width:180.7pt;height:31.9pt" o:ole="">
                  <v:imagedata r:id="rId120" o:title=""/>
                </v:shape>
                <o:OLEObject Type="Embed" ProgID="Equation.DSMT4" ShapeID="_x0000_i1081" DrawAspect="Content" ObjectID="_1586340544" r:id="rId121"/>
              </w:object>
            </w:r>
            <w:r>
              <w:rPr>
                <w:szCs w:val="22"/>
              </w:rPr>
              <w:t xml:space="preserve"> </w:t>
            </w:r>
          </w:p>
          <w:p w:rsidR="00883697" w:rsidRPr="00512CFA" w:rsidRDefault="00883697" w:rsidP="00883697">
            <w:pPr>
              <w:spacing w:before="40" w:after="40"/>
            </w:pPr>
            <w:r w:rsidRPr="007518F7">
              <w:rPr>
                <w:position w:val="-26"/>
                <w:szCs w:val="22"/>
              </w:rPr>
              <w:object w:dxaOrig="3040" w:dyaOrig="639">
                <v:shape id="_x0000_i1082" type="#_x0000_t75" style="width:152.15pt;height:31.9pt" o:ole="">
                  <v:imagedata r:id="rId122" o:title=""/>
                </v:shape>
                <o:OLEObject Type="Embed" ProgID="Equation.DSMT4" ShapeID="_x0000_i1082" DrawAspect="Content" ObjectID="_1586340545" r:id="rId1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DB4D83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Cs w:val="22"/>
              </w:rPr>
            </w:pPr>
            <w:r w:rsidRPr="00DB4D83">
              <w:rPr>
                <w:rFonts w:ascii="Times New Roman" w:hAnsi="Times New Roman"/>
                <w:szCs w:val="22"/>
              </w:rPr>
              <w:t>dM1</w:t>
            </w: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</w:pPr>
            <w:r w:rsidRPr="0071483B">
              <w:rPr>
                <w:szCs w:val="22"/>
              </w:rPr>
              <w:t xml:space="preserve">Cuts </w:t>
            </w:r>
            <w:r w:rsidRPr="0071483B">
              <w:rPr>
                <w:i/>
                <w:szCs w:val="22"/>
              </w:rPr>
              <w:t>x</w:t>
            </w:r>
            <w:r w:rsidRPr="0071483B">
              <w:rPr>
                <w:szCs w:val="22"/>
              </w:rPr>
              <w:t xml:space="preserve">-axis </w:t>
            </w:r>
            <w:r w:rsidRPr="007518F7">
              <w:rPr>
                <w:position w:val="-10"/>
                <w:szCs w:val="22"/>
              </w:rPr>
              <w:object w:dxaOrig="820" w:dyaOrig="300">
                <v:shape id="_x0000_i1083" type="#_x0000_t75" style="width:41.45pt;height:14.95pt" o:ole="">
                  <v:imagedata r:id="rId124" o:title=""/>
                </v:shape>
                <o:OLEObject Type="Embed" ProgID="Equation.DSMT4" ShapeID="_x0000_i1083" DrawAspect="Content" ObjectID="_1586340546" r:id="rId125"/>
              </w:object>
            </w:r>
            <w:r w:rsidRPr="007518F7">
              <w:rPr>
                <w:position w:val="-26"/>
                <w:szCs w:val="22"/>
              </w:rPr>
              <w:object w:dxaOrig="2520" w:dyaOrig="639">
                <v:shape id="_x0000_i1084" type="#_x0000_t75" style="width:126.35pt;height:31.9pt" o:ole="">
                  <v:imagedata r:id="rId126" o:title=""/>
                </v:shape>
                <o:OLEObject Type="Embed" ProgID="Equation.DSMT4" ShapeID="_x0000_i1084" DrawAspect="Content" ObjectID="_1586340547" r:id="rId1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83697" w:rsidRPr="00512CFA" w:rsidTr="00355115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</w:pPr>
            <w:r w:rsidRPr="0071483B">
              <w:rPr>
                <w:szCs w:val="22"/>
              </w:rPr>
              <w:t xml:space="preserve">So, </w:t>
            </w:r>
            <w:r w:rsidRPr="007518F7">
              <w:rPr>
                <w:position w:val="-28"/>
                <w:szCs w:val="22"/>
              </w:rPr>
              <w:object w:dxaOrig="3240" w:dyaOrig="680">
                <v:shape id="_x0000_i1085" type="#_x0000_t75" style="width:162.35pt;height:33.95pt" o:ole="">
                  <v:imagedata r:id="rId128" o:title=""/>
                </v:shape>
                <o:OLEObject Type="Embed" ProgID="Equation.DSMT4" ShapeID="_x0000_i1085" DrawAspect="Content" ObjectID="_1586340548" r:id="rId12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A1 o.e.</w:t>
            </w:r>
          </w:p>
        </w:tc>
      </w:tr>
      <w:tr w:rsidR="00883697" w:rsidRPr="00512CFA" w:rsidTr="008A613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spacing w:before="40" w:after="40"/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4</w:t>
            </w:r>
            <w:r w:rsidRPr="00355115">
              <w:rPr>
                <w:b/>
                <w:szCs w:val="22"/>
              </w:rPr>
              <w:t>)</w:t>
            </w:r>
          </w:p>
        </w:tc>
      </w:tr>
      <w:tr w:rsidR="00883697" w:rsidRPr="00512CFA" w:rsidTr="000D19C7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jc w:val="center"/>
            </w:pPr>
            <w:r>
              <w:rPr>
                <w:b/>
                <w:szCs w:val="22"/>
              </w:rPr>
              <w:t>(9 marks)</w:t>
            </w:r>
          </w:p>
        </w:tc>
      </w:tr>
      <w:tr w:rsidR="00883697" w:rsidRPr="00512CFA" w:rsidTr="002769A1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 xml:space="preserve"> </w:t>
            </w:r>
            <w:r w:rsidRPr="00D35D09">
              <w:rPr>
                <w:rFonts w:ascii="Times New Roman" w:hAnsi="Times New Roman"/>
                <w:position w:val="-10"/>
                <w:szCs w:val="22"/>
              </w:rPr>
              <w:object w:dxaOrig="2180" w:dyaOrig="340" w14:anchorId="23F0EE97">
                <v:shape id="_x0000_i1086" type="#_x0000_t75" style="width:108.7pt;height:17pt" o:ole="">
                  <v:imagedata r:id="rId130" o:title=""/>
                </v:shape>
                <o:OLEObject Type="Embed" ProgID="Equation.DSMT4" ShapeID="_x0000_i1086" DrawAspect="Content" ObjectID="_1586340549" r:id="rId1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rPr>
                <w:szCs w:val="22"/>
              </w:rPr>
            </w:pPr>
          </w:p>
        </w:tc>
      </w:tr>
      <w:tr w:rsidR="00883697" w:rsidRPr="00512CFA" w:rsidTr="002769A1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46D37" w:rsidRDefault="00883697" w:rsidP="00883697">
            <w:pPr>
              <w:rPr>
                <w:i/>
                <w:szCs w:val="22"/>
              </w:rPr>
            </w:pPr>
            <w:r w:rsidRPr="00D35D09">
              <w:rPr>
                <w:position w:val="-30"/>
                <w:szCs w:val="22"/>
              </w:rPr>
              <w:object w:dxaOrig="4740" w:dyaOrig="720" w14:anchorId="55B42165">
                <v:shape id="_x0000_i1087" type="#_x0000_t75" style="width:237.05pt;height:36pt" o:ole="">
                  <v:imagedata r:id="rId132" o:title=""/>
                </v:shape>
                <o:OLEObject Type="Embed" ProgID="Equation.DSMT4" ShapeID="_x0000_i1087" DrawAspect="Content" ObjectID="_1586340550" r:id="rId1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jc w:val="center"/>
              <w:rPr>
                <w:szCs w:val="22"/>
              </w:rPr>
            </w:pPr>
          </w:p>
          <w:p w:rsidR="00883697" w:rsidRPr="00F46D37" w:rsidRDefault="00883697" w:rsidP="00883697">
            <w:pPr>
              <w:jc w:val="center"/>
              <w:rPr>
                <w:szCs w:val="22"/>
              </w:rPr>
            </w:pPr>
            <w:r w:rsidRPr="00D35D09">
              <w:rPr>
                <w:position w:val="-12"/>
                <w:szCs w:val="22"/>
              </w:rPr>
              <w:object w:dxaOrig="1040" w:dyaOrig="340" w14:anchorId="7A72060A">
                <v:shape id="_x0000_i1088" type="#_x0000_t75" style="width:51.6pt;height:17pt" o:ole="">
                  <v:imagedata r:id="rId134" o:title=""/>
                </v:shape>
                <o:OLEObject Type="Embed" ProgID="Equation.DSMT4" ShapeID="_x0000_i1088" DrawAspect="Content" ObjectID="_1586340551" r:id="rId135"/>
              </w:object>
            </w:r>
            <w:r>
              <w:rPr>
                <w:szCs w:val="22"/>
              </w:rPr>
              <w:t xml:space="preserve"> </w:t>
            </w:r>
            <w:r w:rsidRPr="00D35D09">
              <w:rPr>
                <w:position w:val="-4"/>
                <w:szCs w:val="22"/>
              </w:rPr>
              <w:object w:dxaOrig="320" w:dyaOrig="340" w14:anchorId="035EB27C">
                <v:shape id="_x0000_i1089" type="#_x0000_t75" style="width:15.6pt;height:17pt" o:ole="">
                  <v:imagedata r:id="rId136" o:title=""/>
                </v:shape>
                <o:OLEObject Type="Embed" ProgID="Equation.DSMT4" ShapeID="_x0000_i1089" DrawAspect="Content" ObjectID="_1586340552" r:id="rId137"/>
              </w:object>
            </w:r>
          </w:p>
        </w:tc>
      </w:tr>
      <w:tr w:rsidR="00883697" w:rsidRPr="00512CFA" w:rsidTr="002769A1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D223F1" w:rsidRDefault="00883697" w:rsidP="00883697">
            <w:pPr>
              <w:rPr>
                <w:b/>
                <w:szCs w:val="22"/>
              </w:rPr>
            </w:pPr>
            <w:r w:rsidRPr="00D35D09">
              <w:rPr>
                <w:position w:val="-22"/>
                <w:szCs w:val="22"/>
              </w:rPr>
              <w:object w:dxaOrig="4599" w:dyaOrig="580" w14:anchorId="4C91CD90">
                <v:shape id="_x0000_i1090" type="#_x0000_t75" style="width:230.25pt;height:29.2pt" o:ole="">
                  <v:imagedata r:id="rId138" o:title=""/>
                </v:shape>
                <o:OLEObject Type="Embed" ProgID="Equation.DSMT4" ShapeID="_x0000_i1090" DrawAspect="Content" ObjectID="_1586340553" r:id="rId13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276BB6" w:rsidRDefault="00883697" w:rsidP="00883697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883697" w:rsidRPr="00512CFA" w:rsidTr="002769A1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71483B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</w:t>
            </w:r>
            <w:r w:rsidRPr="00D35D09">
              <w:rPr>
                <w:position w:val="-22"/>
                <w:szCs w:val="22"/>
              </w:rPr>
              <w:object w:dxaOrig="3580" w:dyaOrig="580" w14:anchorId="35866B8D">
                <v:shape id="_x0000_i1091" type="#_x0000_t75" style="width:179.3pt;height:29.2pt" o:ole="">
                  <v:imagedata r:id="rId140" o:title=""/>
                </v:shape>
                <o:OLEObject Type="Embed" ProgID="Equation.DSMT4" ShapeID="_x0000_i1091" DrawAspect="Content" ObjectID="_1586340554" r:id="rId14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jc w:val="center"/>
              <w:rPr>
                <w:szCs w:val="22"/>
              </w:rPr>
            </w:pPr>
          </w:p>
        </w:tc>
      </w:tr>
      <w:tr w:rsidR="00883697" w:rsidRPr="00512CFA" w:rsidTr="002769A1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71483B" w:rsidRDefault="00883697" w:rsidP="00883697">
            <w:pPr>
              <w:rPr>
                <w:szCs w:val="22"/>
              </w:rPr>
            </w:pPr>
            <w:r w:rsidRPr="0071483B">
              <w:rPr>
                <w:szCs w:val="22"/>
              </w:rPr>
              <w:t xml:space="preserve"> </w:t>
            </w:r>
            <w:r w:rsidRPr="00D35D09">
              <w:rPr>
                <w:position w:val="-28"/>
                <w:szCs w:val="22"/>
              </w:rPr>
              <w:object w:dxaOrig="1780" w:dyaOrig="639" w14:anchorId="6BEAD49F">
                <v:shape id="_x0000_i1092" type="#_x0000_t75" style="width:89pt;height:31.9pt" o:ole="">
                  <v:imagedata r:id="rId142" o:title=""/>
                </v:shape>
                <o:OLEObject Type="Embed" ProgID="Equation.DSMT4" ShapeID="_x0000_i1092" DrawAspect="Content" ObjectID="_1586340555" r:id="rId143"/>
              </w:object>
            </w:r>
            <w:r>
              <w:rPr>
                <w:szCs w:val="22"/>
              </w:rPr>
              <w:t xml:space="preserve">  or   </w:t>
            </w:r>
            <w:r w:rsidRPr="00D35D09">
              <w:rPr>
                <w:position w:val="-22"/>
                <w:szCs w:val="22"/>
              </w:rPr>
              <w:object w:dxaOrig="1100" w:dyaOrig="580" w14:anchorId="2AEBB862">
                <v:shape id="_x0000_i1093" type="#_x0000_t75" style="width:55pt;height:29.2pt" o:ole="">
                  <v:imagedata r:id="rId144" o:title=""/>
                </v:shape>
                <o:OLEObject Type="Embed" ProgID="Equation.DSMT4" ShapeID="_x0000_i1093" DrawAspect="Content" ObjectID="_1586340556" r:id="rId145"/>
              </w:object>
            </w:r>
            <w:r>
              <w:rPr>
                <w:szCs w:val="22"/>
              </w:rPr>
              <w:t xml:space="preserve">   or  </w:t>
            </w:r>
            <w:r w:rsidRPr="00D35D09">
              <w:rPr>
                <w:position w:val="-28"/>
                <w:szCs w:val="22"/>
              </w:rPr>
              <w:object w:dxaOrig="999" w:dyaOrig="639" w14:anchorId="300D56F4">
                <v:shape id="_x0000_i1094" type="#_x0000_t75" style="width:50.25pt;height:31.9pt" o:ole="">
                  <v:imagedata r:id="rId146" o:title=""/>
                </v:shape>
                <o:OLEObject Type="Embed" ProgID="Equation.DSMT4" ShapeID="_x0000_i1094" DrawAspect="Content" ObjectID="_1586340557" r:id="rId147"/>
              </w:object>
            </w:r>
            <w:r>
              <w:rPr>
                <w:szCs w:val="22"/>
              </w:rPr>
              <w:t xml:space="preserve">  or  </w:t>
            </w:r>
            <w:r w:rsidRPr="00D35D09">
              <w:rPr>
                <w:position w:val="-28"/>
                <w:szCs w:val="22"/>
              </w:rPr>
              <w:object w:dxaOrig="859" w:dyaOrig="639" w14:anchorId="0ACD8FD5">
                <v:shape id="_x0000_i1095" type="#_x0000_t75" style="width:42.8pt;height:31.9pt" o:ole="">
                  <v:imagedata r:id="rId148" o:title=""/>
                </v:shape>
                <o:OLEObject Type="Embed" ProgID="Equation.DSMT4" ShapeID="_x0000_i1095" DrawAspect="Content" ObjectID="_1586340558" r:id="rId149"/>
              </w:object>
            </w:r>
            <w:r>
              <w:rPr>
                <w:szCs w:val="22"/>
              </w:rPr>
              <w:t xml:space="preserve">  or exact equivalent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E24C55" w:rsidRDefault="00883697" w:rsidP="00883697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r w:rsidRPr="003E5E77">
              <w:rPr>
                <w:b/>
                <w:szCs w:val="22"/>
              </w:rPr>
              <w:t>cso</w:t>
            </w:r>
          </w:p>
        </w:tc>
      </w:tr>
      <w:tr w:rsidR="00883697" w:rsidRPr="00512CFA" w:rsidTr="00766A7F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06095" w:rsidRDefault="00883697" w:rsidP="00883697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b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6</w:t>
            </w:r>
            <w:r w:rsidRPr="00355115">
              <w:rPr>
                <w:b/>
                <w:szCs w:val="22"/>
              </w:rPr>
              <w:t>)</w:t>
            </w:r>
          </w:p>
        </w:tc>
      </w:tr>
      <w:tr w:rsidR="00883697" w:rsidRPr="00512CFA" w:rsidTr="00D05918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4B2131" w:rsidRDefault="00883697" w:rsidP="00883697">
            <w:pPr>
              <w:rPr>
                <w:b/>
                <w:szCs w:val="22"/>
              </w:rPr>
            </w:pPr>
            <w:r>
              <w:rPr>
                <w:szCs w:val="22"/>
              </w:rPr>
              <w:t xml:space="preserve">e.g.  </w:t>
            </w:r>
            <w:r w:rsidRPr="00D35D09">
              <w:rPr>
                <w:position w:val="-28"/>
                <w:szCs w:val="22"/>
              </w:rPr>
              <w:object w:dxaOrig="1780" w:dyaOrig="639" w14:anchorId="6A737473">
                <v:shape id="_x0000_i1096" type="#_x0000_t75" style="width:89pt;height:31.9pt" o:ole="">
                  <v:imagedata r:id="rId150" o:title=""/>
                </v:shape>
                <o:OLEObject Type="Embed" ProgID="Equation.DSMT4" ShapeID="_x0000_i1096" DrawAspect="Content" ObjectID="_1586340559" r:id="rId151"/>
              </w:object>
            </w:r>
            <w:r>
              <w:rPr>
                <w:b/>
                <w:szCs w:val="22"/>
              </w:rPr>
              <w:t xml:space="preserve">  </w:t>
            </w:r>
            <w:r>
              <w:rPr>
                <w:szCs w:val="22"/>
              </w:rPr>
              <w:t>or</w:t>
            </w:r>
            <w:r>
              <w:t xml:space="preserve">  </w:t>
            </w:r>
            <w:r w:rsidRPr="00D35D09">
              <w:rPr>
                <w:position w:val="-22"/>
              </w:rPr>
              <w:object w:dxaOrig="1100" w:dyaOrig="580" w14:anchorId="6A475304">
                <v:shape id="_x0000_i1097" type="#_x0000_t75" style="width:55pt;height:29.2pt" o:ole="">
                  <v:imagedata r:id="rId152" o:title=""/>
                </v:shape>
                <o:OLEObject Type="Embed" ProgID="Equation.DSMT4" ShapeID="_x0000_i1097" DrawAspect="Content" ObjectID="_1586340560" r:id="rId15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3E5E77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b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83697" w:rsidRPr="00512CFA" w:rsidTr="00D05918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06095" w:rsidRDefault="00883697" w:rsidP="00883697">
            <w:pPr>
              <w:numPr>
                <w:ilvl w:val="0"/>
                <w:numId w:val="7"/>
              </w:numPr>
              <w:rPr>
                <w:b/>
                <w:szCs w:val="22"/>
              </w:rPr>
            </w:pPr>
            <w:r w:rsidRPr="00D35D09">
              <w:rPr>
                <w:position w:val="-26"/>
                <w:szCs w:val="22"/>
              </w:rPr>
              <w:object w:dxaOrig="2900" w:dyaOrig="639" w14:anchorId="51DD006C">
                <v:shape id="_x0000_i1098" type="#_x0000_t75" style="width:144.7pt;height:31.9pt" o:ole="">
                  <v:imagedata r:id="rId154" o:title=""/>
                </v:shape>
                <o:OLEObject Type="Embed" ProgID="Equation.DSMT4" ShapeID="_x0000_i1098" DrawAspect="Content" ObjectID="_1586340561" r:id="rId155"/>
              </w:object>
            </w:r>
          </w:p>
          <w:p w:rsidR="00883697" w:rsidRPr="0071483B" w:rsidRDefault="00883697" w:rsidP="00883697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</w:t>
            </w:r>
            <w:r w:rsidRPr="0071483B">
              <w:rPr>
                <w:szCs w:val="22"/>
              </w:rPr>
              <w:t xml:space="preserve">Cuts </w:t>
            </w:r>
            <w:r>
              <w:rPr>
                <w:i/>
                <w:szCs w:val="22"/>
              </w:rPr>
              <w:t>y</w:t>
            </w:r>
            <w:r w:rsidRPr="0071483B">
              <w:rPr>
                <w:szCs w:val="22"/>
              </w:rPr>
              <w:t xml:space="preserve">-axis </w:t>
            </w:r>
            <w:r w:rsidRPr="00D35D09">
              <w:rPr>
                <w:position w:val="-10"/>
                <w:szCs w:val="22"/>
              </w:rPr>
              <w:object w:dxaOrig="820" w:dyaOrig="300" w14:anchorId="26661CDB">
                <v:shape id="_x0000_i1099" type="#_x0000_t75" style="width:41.45pt;height:14.95pt" o:ole="">
                  <v:imagedata r:id="rId156" o:title=""/>
                </v:shape>
                <o:OLEObject Type="Embed" ProgID="Equation.DSMT4" ShapeID="_x0000_i1099" DrawAspect="Content" ObjectID="_1586340562" r:id="rId157"/>
              </w:object>
            </w:r>
            <w:r w:rsidRPr="00D35D09">
              <w:rPr>
                <w:position w:val="-26"/>
                <w:szCs w:val="22"/>
              </w:rPr>
              <w:object w:dxaOrig="2780" w:dyaOrig="639" w14:anchorId="366DCD6F">
                <v:shape id="_x0000_i1100" type="#_x0000_t75" style="width:138.55pt;height:31.9pt" o:ole="">
                  <v:imagedata r:id="rId158" o:title=""/>
                </v:shape>
                <o:OLEObject Type="Embed" ProgID="Equation.DSMT4" ShapeID="_x0000_i1100" DrawAspect="Content" ObjectID="_1586340563" r:id="rId159"/>
              </w:object>
            </w:r>
          </w:p>
          <w:p w:rsidR="00883697" w:rsidRPr="0071483B" w:rsidRDefault="00883697" w:rsidP="00883697">
            <w:pPr>
              <w:rPr>
                <w:szCs w:val="22"/>
              </w:rPr>
            </w:pPr>
            <w:r w:rsidRPr="00D35D09">
              <w:rPr>
                <w:position w:val="-26"/>
                <w:szCs w:val="22"/>
              </w:rPr>
              <w:object w:dxaOrig="2520" w:dyaOrig="639" w14:anchorId="2D6EE6EE">
                <v:shape id="_x0000_i1101" type="#_x0000_t75" style="width:126.35pt;height:31.9pt" o:ole="">
                  <v:imagedata r:id="rId160" o:title=""/>
                </v:shape>
                <o:OLEObject Type="Embed" ProgID="Equation.DSMT4" ShapeID="_x0000_i1101" DrawAspect="Content" ObjectID="_1586340564" r:id="rId16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3E5E77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b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883697" w:rsidRPr="00512CFA" w:rsidTr="00D05918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F06095" w:rsidRDefault="00883697" w:rsidP="00883697">
            <w:pPr>
              <w:rPr>
                <w:b/>
                <w:position w:val="-10"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83697" w:rsidRPr="00512CFA" w:rsidTr="00D05918">
        <w:trPr>
          <w:trHeight w:val="225"/>
          <w:jc w:val="center"/>
        </w:trPr>
        <w:tc>
          <w:tcPr>
            <w:tcW w:w="1271" w:type="dxa"/>
            <w:vMerge/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rPr>
                <w:position w:val="-10"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83697" w:rsidRPr="00512CFA" w:rsidTr="00D05918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Default="00883697" w:rsidP="00883697">
            <w:pPr>
              <w:rPr>
                <w:szCs w:val="22"/>
              </w:rPr>
            </w:pPr>
            <w:r w:rsidRPr="00D35D09">
              <w:rPr>
                <w:position w:val="-26"/>
                <w:szCs w:val="22"/>
              </w:rPr>
              <w:object w:dxaOrig="4680" w:dyaOrig="639" w14:anchorId="6AAA0F39">
                <v:shape id="_x0000_i1102" type="#_x0000_t75" style="width:234.35pt;height:31.9pt" o:ole="">
                  <v:imagedata r:id="rId162" o:title=""/>
                </v:shape>
                <o:OLEObject Type="Embed" ProgID="Equation.DSMT4" ShapeID="_x0000_i1102" DrawAspect="Content" ObjectID="_1586340565" r:id="rId16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Default="00883697" w:rsidP="00883697">
            <w:pPr>
              <w:jc w:val="center"/>
              <w:rPr>
                <w:szCs w:val="22"/>
              </w:rPr>
            </w:pPr>
          </w:p>
        </w:tc>
      </w:tr>
      <w:tr w:rsidR="00883697" w:rsidRPr="00512CFA" w:rsidTr="00D05918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C80AC8" w:rsidRDefault="00883697" w:rsidP="00883697">
            <w:pPr>
              <w:rPr>
                <w:color w:val="000000"/>
                <w:szCs w:val="22"/>
              </w:rPr>
            </w:pPr>
            <w:r w:rsidRPr="00D35D09">
              <w:rPr>
                <w:position w:val="-22"/>
                <w:szCs w:val="22"/>
              </w:rPr>
              <w:object w:dxaOrig="1740" w:dyaOrig="580" w14:anchorId="280A73B3">
                <v:shape id="_x0000_i1103" type="#_x0000_t75" style="width:86.95pt;height:29.2pt" o:ole="">
                  <v:imagedata r:id="rId164" o:title=""/>
                </v:shape>
                <o:OLEObject Type="Embed" ProgID="Equation.DSMT4" ShapeID="_x0000_i1103" DrawAspect="Content" ObjectID="_1586340566" r:id="rId165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051998" w:rsidRDefault="00883697" w:rsidP="00883697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 xml:space="preserve">A1 </w:t>
            </w:r>
            <w:r w:rsidRPr="00504F32">
              <w:rPr>
                <w:b/>
                <w:szCs w:val="22"/>
              </w:rPr>
              <w:t>cso</w:t>
            </w:r>
            <w:r>
              <w:rPr>
                <w:b/>
                <w:szCs w:val="22"/>
              </w:rPr>
              <w:t xml:space="preserve">  isw</w:t>
            </w:r>
          </w:p>
        </w:tc>
      </w:tr>
      <w:tr w:rsidR="00883697" w:rsidRPr="00512CFA" w:rsidTr="0044290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051998" w:rsidRDefault="00883697" w:rsidP="00883697">
            <w:pPr>
              <w:jc w:val="right"/>
              <w:rPr>
                <w:szCs w:val="22"/>
              </w:rPr>
            </w:pPr>
            <w:r w:rsidRPr="00355115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3</w:t>
            </w:r>
            <w:r w:rsidRPr="00355115">
              <w:rPr>
                <w:b/>
                <w:szCs w:val="22"/>
              </w:rPr>
              <w:t>)</w:t>
            </w:r>
          </w:p>
        </w:tc>
      </w:tr>
      <w:tr w:rsidR="008836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512CFA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512CFA" w:rsidRDefault="00883697" w:rsidP="0088369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9 marks)</w:t>
            </w:r>
          </w:p>
        </w:tc>
      </w:tr>
      <w:tr w:rsidR="00883697" w:rsidRPr="00512CFA" w:rsidTr="00E334F3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883697" w:rsidRDefault="00883697" w:rsidP="00883697">
            <w:pPr>
              <w:pageBreakBefore/>
              <w:spacing w:before="40" w:after="40"/>
              <w:jc w:val="center"/>
              <w:rPr>
                <w:b/>
              </w:rPr>
            </w:pPr>
            <w:r w:rsidRPr="00883697">
              <w:rPr>
                <w:b/>
              </w:rPr>
              <w:lastRenderedPageBreak/>
              <w:t>7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Differentiating implicitly to obtain </w:t>
            </w:r>
            <w:r w:rsidRPr="00883697">
              <w:rPr>
                <w:position w:val="-30"/>
              </w:rPr>
              <w:object w:dxaOrig="880" w:dyaOrig="680" w14:anchorId="0E8425EA">
                <v:shape id="_x0000_i1104" type="#_x0000_t75" style="width:44.15pt;height:33.95pt" o:ole="">
                  <v:imagedata r:id="rId166" o:title=""/>
                </v:shape>
                <o:OLEObject Type="Embed" ProgID="Equation.DSMT4" ShapeID="_x0000_i1104" DrawAspect="Content" ObjectID="_1586340567" r:id="rId167"/>
              </w:object>
            </w:r>
            <w:r w:rsidRPr="00883697">
              <w:t xml:space="preserve"> and/or </w:t>
            </w:r>
            <w:r w:rsidRPr="00883697">
              <w:rPr>
                <w:position w:val="-30"/>
              </w:rPr>
              <w:object w:dxaOrig="859" w:dyaOrig="680" w14:anchorId="7EAF3482">
                <v:shape id="_x0000_i1105" type="#_x0000_t75" style="width:42.8pt;height:33.95pt" o:ole="">
                  <v:imagedata r:id="rId168" o:title=""/>
                </v:shape>
                <o:OLEObject Type="Embed" ProgID="Equation.DSMT4" ShapeID="_x0000_i1105" DrawAspect="Content" ObjectID="_1586340568" r:id="rId16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M1</w:t>
            </w:r>
          </w:p>
        </w:tc>
      </w:tr>
      <w:tr w:rsidR="00883697" w:rsidRPr="00512CFA" w:rsidTr="00E334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                       </w:t>
            </w:r>
            <w:r w:rsidRPr="00883697">
              <w:rPr>
                <w:position w:val="-30"/>
              </w:rPr>
              <w:object w:dxaOrig="2079" w:dyaOrig="680" w14:anchorId="6BB8F441">
                <v:shape id="_x0000_i1106" type="#_x0000_t75" style="width:103.9pt;height:33.95pt" o:ole="">
                  <v:imagedata r:id="rId170" o:title=""/>
                </v:shape>
                <o:OLEObject Type="Embed" ProgID="Equation.DSMT4" ShapeID="_x0000_i1106" DrawAspect="Content" ObjectID="_1586340569" r:id="rId17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A1</w:t>
            </w:r>
          </w:p>
        </w:tc>
      </w:tr>
      <w:tr w:rsidR="00883697" w:rsidRPr="00512CFA" w:rsidTr="00E334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                        </w:t>
            </w:r>
            <w:r w:rsidRPr="00883697">
              <w:rPr>
                <w:position w:val="-30"/>
              </w:rPr>
              <w:object w:dxaOrig="2200" w:dyaOrig="680" w14:anchorId="4665F696">
                <v:shape id="_x0000_i1107" type="#_x0000_t75" style="width:110.05pt;height:33.95pt" o:ole="">
                  <v:imagedata r:id="rId172" o:title=""/>
                </v:shape>
                <o:OLEObject Type="Embed" ProgID="Equation.DSMT4" ShapeID="_x0000_i1107" DrawAspect="Content" ObjectID="_1586340570" r:id="rId173"/>
              </w:object>
            </w:r>
            <w:r w:rsidRPr="00883697">
              <w:t xml:space="preserve">                         or equivalent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B1</w:t>
            </w:r>
          </w:p>
        </w:tc>
      </w:tr>
      <w:tr w:rsidR="00883697" w:rsidRPr="00512CFA" w:rsidTr="00E334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             </w:t>
            </w:r>
            <w:r w:rsidRPr="00883697">
              <w:rPr>
                <w:position w:val="-30"/>
              </w:rPr>
              <w:object w:dxaOrig="3060" w:dyaOrig="680" w14:anchorId="72D5081D">
                <v:shape id="_x0000_i1108" type="#_x0000_t75" style="width:152.85pt;height:33.95pt" o:ole="">
                  <v:imagedata r:id="rId174" o:title=""/>
                </v:shape>
                <o:OLEObject Type="Embed" ProgID="Equation.DSMT4" ShapeID="_x0000_i1108" DrawAspect="Content" ObjectID="_1586340571" r:id="rId17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M1</w:t>
            </w:r>
          </w:p>
        </w:tc>
      </w:tr>
      <w:tr w:rsidR="00883697" w:rsidRPr="00512CFA" w:rsidTr="00E334F3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      </w:t>
            </w:r>
            <w:r w:rsidRPr="00883697">
              <w:rPr>
                <w:position w:val="-30"/>
              </w:rPr>
              <w:object w:dxaOrig="3360" w:dyaOrig="720" w14:anchorId="01F390CB">
                <v:shape id="_x0000_i1109" type="#_x0000_t75" style="width:167.75pt;height:36pt" o:ole="">
                  <v:imagedata r:id="rId176" o:title=""/>
                </v:shape>
                <o:OLEObject Type="Embed" ProgID="Equation.DSMT4" ShapeID="_x0000_i1109" DrawAspect="Content" ObjectID="_1586340572" r:id="rId1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  <w:rPr>
                <w:b/>
              </w:rPr>
            </w:pPr>
            <w:r w:rsidRPr="00883697">
              <w:t>A1</w:t>
            </w:r>
          </w:p>
        </w:tc>
      </w:tr>
      <w:tr w:rsidR="00883697" w:rsidRPr="00512CFA" w:rsidTr="00883697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right"/>
            </w:pPr>
            <w:r w:rsidRPr="00883697">
              <w:rPr>
                <w:b/>
              </w:rPr>
              <w:t>(5)</w:t>
            </w: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83697" w:rsidRPr="00883697" w:rsidRDefault="00883697" w:rsidP="00883697">
            <w:pPr>
              <w:spacing w:before="40" w:after="40"/>
              <w:jc w:val="center"/>
              <w:rPr>
                <w:b/>
              </w:rPr>
            </w:pPr>
            <w:r w:rsidRPr="00883697">
              <w:rPr>
                <w:b/>
              </w:rPr>
              <w:t>7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        </w:t>
            </w:r>
            <w:r w:rsidRPr="00883697">
              <w:rPr>
                <w:position w:val="-10"/>
              </w:rPr>
              <w:object w:dxaOrig="1200" w:dyaOrig="320" w14:anchorId="015CBEA2">
                <v:shape id="_x0000_i1110" type="#_x0000_t75" style="width:59.75pt;height:15.6pt" o:ole="">
                  <v:imagedata r:id="rId178" o:title=""/>
                </v:shape>
                <o:OLEObject Type="Embed" ProgID="Equation.DSMT4" ShapeID="_x0000_i1110" DrawAspect="Content" ObjectID="_1586340573" r:id="rId17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M1</w:t>
            </w: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Using </w:t>
            </w:r>
            <w:r w:rsidRPr="00883697">
              <w:rPr>
                <w:position w:val="-28"/>
              </w:rPr>
              <w:object w:dxaOrig="620" w:dyaOrig="660" w14:anchorId="299368C0">
                <v:shape id="_x0000_i1111" type="#_x0000_t75" style="width:30.55pt;height:33.3pt" o:ole="">
                  <v:imagedata r:id="rId180" o:title=""/>
                </v:shape>
                <o:OLEObject Type="Embed" ProgID="Equation.DSMT4" ShapeID="_x0000_i1111" DrawAspect="Content" ObjectID="_1586340574" r:id="rId181"/>
              </w:object>
            </w:r>
            <w:r w:rsidRPr="00883697">
              <w:t xml:space="preserve">                           or                 </w:t>
            </w:r>
            <w:r w:rsidRPr="00883697">
              <w:rPr>
                <w:position w:val="-24"/>
              </w:rPr>
              <w:object w:dxaOrig="620" w:dyaOrig="620" w14:anchorId="17264773">
                <v:shape id="_x0000_i1112" type="#_x0000_t75" style="width:30.55pt;height:30.55pt" o:ole="">
                  <v:imagedata r:id="rId182" o:title=""/>
                </v:shape>
                <o:OLEObject Type="Embed" ProgID="Equation.DSMT4" ShapeID="_x0000_i1112" DrawAspect="Content" ObjectID="_1586340575" r:id="rId183"/>
              </w:object>
            </w:r>
            <w:r w:rsidRPr="00883697">
              <w:t xml:space="preserve">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</w:t>
            </w:r>
            <w:r w:rsidRPr="00883697">
              <w:rPr>
                <w:position w:val="-30"/>
              </w:rPr>
              <w:object w:dxaOrig="2799" w:dyaOrig="780" w14:anchorId="396DD290">
                <v:shape id="_x0000_i1113" type="#_x0000_t75" style="width:139.9pt;height:38.7pt" o:ole="">
                  <v:imagedata r:id="rId184" o:title=""/>
                </v:shape>
                <o:OLEObject Type="Embed" ProgID="Equation.DSMT4" ShapeID="_x0000_i1113" DrawAspect="Content" ObjectID="_1586340576" r:id="rId185"/>
              </w:object>
            </w:r>
            <w:r w:rsidRPr="00883697">
              <w:t xml:space="preserve">  or    </w:t>
            </w:r>
            <w:r w:rsidRPr="00883697">
              <w:rPr>
                <w:position w:val="-28"/>
              </w:rPr>
              <w:object w:dxaOrig="2720" w:dyaOrig="740" w14:anchorId="4533B8AD">
                <v:shape id="_x0000_i1114" type="#_x0000_t75" style="width:135.85pt;height:36.7pt" o:ole="">
                  <v:imagedata r:id="rId186" o:title=""/>
                </v:shape>
                <o:OLEObject Type="Embed" ProgID="Equation.DSMT4" ShapeID="_x0000_i1114" DrawAspect="Content" ObjectID="_1586340577" r:id="rId18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M1</w:t>
            </w: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>Leading to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</w:t>
            </w:r>
            <w:r w:rsidRPr="00883697">
              <w:rPr>
                <w:position w:val="-10"/>
              </w:rPr>
              <w:object w:dxaOrig="1860" w:dyaOrig="360" w14:anchorId="5CF00C11">
                <v:shape id="_x0000_i1115" type="#_x0000_t75" style="width:93.05pt;height:18.35pt" o:ole="">
                  <v:imagedata r:id="rId188" o:title=""/>
                </v:shape>
                <o:OLEObject Type="Embed" ProgID="Equation.DSMT4" ShapeID="_x0000_i1115" DrawAspect="Content" ObjectID="_1586340578" r:id="rId189"/>
              </w:object>
            </w:r>
            <w:r w:rsidRPr="00883697">
              <w:t xml:space="preserve">                or     </w:t>
            </w:r>
            <w:r w:rsidRPr="00883697">
              <w:rPr>
                <w:position w:val="-6"/>
              </w:rPr>
              <w:object w:dxaOrig="1640" w:dyaOrig="320" w14:anchorId="000BC58A">
                <v:shape id="_x0000_i1116" type="#_x0000_t75" style="width:81.5pt;height:15.6pt" o:ole="">
                  <v:imagedata r:id="rId190" o:title=""/>
                </v:shape>
                <o:OLEObject Type="Embed" ProgID="Equation.DSMT4" ShapeID="_x0000_i1116" DrawAspect="Content" ObjectID="_1586340579" r:id="rId19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M1</w:t>
            </w: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  </w:t>
            </w:r>
            <w:r w:rsidRPr="00883697">
              <w:rPr>
                <w:position w:val="-24"/>
              </w:rPr>
              <w:object w:dxaOrig="800" w:dyaOrig="620" w14:anchorId="3A49ECD9">
                <v:shape id="_x0000_i1117" type="#_x0000_t75" style="width:40.1pt;height:30.55pt" o:ole="">
                  <v:imagedata r:id="rId192" o:title=""/>
                </v:shape>
                <o:OLEObject Type="Embed" ProgID="Equation.DSMT4" ShapeID="_x0000_i1117" DrawAspect="Content" ObjectID="_1586340580" r:id="rId193"/>
              </w:object>
            </w:r>
            <w:r w:rsidRPr="00883697">
              <w:t xml:space="preserve">                       or        </w:t>
            </w:r>
            <w:r w:rsidRPr="00883697">
              <w:rPr>
                <w:position w:val="-6"/>
              </w:rPr>
              <w:object w:dxaOrig="760" w:dyaOrig="320" w14:anchorId="411002C5">
                <v:shape id="_x0000_i1118" type="#_x0000_t75" style="width:38.05pt;height:15.6pt" o:ole="">
                  <v:imagedata r:id="rId194" o:title=""/>
                </v:shape>
                <o:OLEObject Type="Embed" ProgID="Equation.DSMT4" ShapeID="_x0000_i1118" DrawAspect="Content" ObjectID="_1586340581" r:id="rId1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</w:t>
            </w:r>
            <w:r w:rsidRPr="00883697">
              <w:rPr>
                <w:position w:val="-24"/>
              </w:rPr>
              <w:object w:dxaOrig="1080" w:dyaOrig="620" w14:anchorId="20003048">
                <v:shape id="_x0000_i1119" type="#_x0000_t75" style="width:54.35pt;height:30.55pt" o:ole="">
                  <v:imagedata r:id="rId196" o:title=""/>
                </v:shape>
                <o:OLEObject Type="Embed" ProgID="Equation.DSMT4" ShapeID="_x0000_i1119" DrawAspect="Content" ObjectID="_1586340582" r:id="rId197"/>
              </w:object>
            </w:r>
            <w:r w:rsidRPr="00883697">
              <w:t xml:space="preserve">                    or         </w:t>
            </w:r>
            <w:r w:rsidRPr="00883697">
              <w:rPr>
                <w:position w:val="-10"/>
              </w:rPr>
              <w:object w:dxaOrig="960" w:dyaOrig="320" w14:anchorId="4248EA69">
                <v:shape id="_x0000_i1120" type="#_x0000_t75" style="width:48.25pt;height:15.6pt" o:ole="">
                  <v:imagedata r:id="rId198" o:title=""/>
                </v:shape>
                <o:OLEObject Type="Embed" ProgID="Equation.DSMT4" ShapeID="_x0000_i1120" DrawAspect="Content" ObjectID="_1586340583" r:id="rId19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A1 A1</w:t>
            </w: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Substituting either of their values into </w:t>
            </w:r>
            <w:r w:rsidRPr="00883697">
              <w:rPr>
                <w:position w:val="-10"/>
              </w:rPr>
              <w:object w:dxaOrig="660" w:dyaOrig="320" w14:anchorId="49C4274E">
                <v:shape id="_x0000_i1121" type="#_x0000_t75" style="width:33.3pt;height:15.6pt" o:ole="">
                  <v:imagedata r:id="rId200" o:title=""/>
                </v:shape>
                <o:OLEObject Type="Embed" ProgID="Equation.DSMT4" ShapeID="_x0000_i1121" DrawAspect="Content" ObjectID="_1586340584" r:id="rId201"/>
              </w:object>
            </w:r>
            <w:r w:rsidRPr="00883697">
              <w:t xml:space="preserve"> to obtain a value of the</w:t>
            </w:r>
          </w:p>
          <w:p w:rsidR="00883697" w:rsidRPr="00883697" w:rsidRDefault="00883697" w:rsidP="00883697">
            <w:pPr>
              <w:spacing w:before="40" w:after="40"/>
            </w:pPr>
            <w:r w:rsidRPr="00883697">
              <w:t xml:space="preserve"> other variable.</w:t>
            </w:r>
          </w:p>
          <w:p w:rsidR="00883697" w:rsidRPr="00883697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</w:pPr>
            <w:r w:rsidRPr="00883697">
              <w:t>M1</w:t>
            </w:r>
          </w:p>
          <w:p w:rsidR="00883697" w:rsidRPr="00883697" w:rsidRDefault="00883697" w:rsidP="00883697">
            <w:pPr>
              <w:spacing w:before="40" w:after="40"/>
              <w:jc w:val="center"/>
            </w:pPr>
          </w:p>
        </w:tc>
      </w:tr>
      <w:tr w:rsidR="00883697" w:rsidRPr="00512CFA" w:rsidTr="00177F7E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  <w:r w:rsidRPr="00883697">
              <w:t xml:space="preserve">                    </w:t>
            </w:r>
            <w:r w:rsidRPr="00883697">
              <w:rPr>
                <w:position w:val="-28"/>
              </w:rPr>
              <w:object w:dxaOrig="1820" w:dyaOrig="680" w14:anchorId="72AC24A9">
                <v:shape id="_x0000_i1122" type="#_x0000_t75" style="width:91pt;height:33.95pt" o:ole="">
                  <v:imagedata r:id="rId202" o:title=""/>
                </v:shape>
                <o:OLEObject Type="Embed" ProgID="Equation.DSMT4" ShapeID="_x0000_i1122" DrawAspect="Content" ObjectID="_1586340585" r:id="rId203"/>
              </w:object>
            </w:r>
            <w:r w:rsidRPr="00883697">
              <w:t xml:space="preserve">                                                            both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center"/>
              <w:rPr>
                <w:b/>
              </w:rPr>
            </w:pPr>
            <w:r w:rsidRPr="00883697">
              <w:t xml:space="preserve">A1         </w:t>
            </w:r>
          </w:p>
        </w:tc>
      </w:tr>
      <w:tr w:rsidR="00883697" w:rsidRPr="00512CFA" w:rsidTr="00883697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jc w:val="right"/>
              <w:rPr>
                <w:b/>
              </w:rPr>
            </w:pPr>
            <w:r w:rsidRPr="00883697">
              <w:t xml:space="preserve">               </w:t>
            </w:r>
            <w:r w:rsidRPr="00883697">
              <w:rPr>
                <w:b/>
              </w:rPr>
              <w:t>(7)</w:t>
            </w:r>
          </w:p>
        </w:tc>
      </w:tr>
      <w:tr w:rsidR="008836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3697" w:rsidRPr="00883697" w:rsidRDefault="00883697" w:rsidP="008836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883697" w:rsidRDefault="00883697" w:rsidP="0088369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83697" w:rsidRPr="00883697" w:rsidRDefault="00883697" w:rsidP="00883697">
            <w:pPr>
              <w:spacing w:before="40" w:after="40"/>
              <w:jc w:val="right"/>
              <w:rPr>
                <w:b/>
              </w:rPr>
            </w:pPr>
            <w:r w:rsidRPr="00883697">
              <w:rPr>
                <w:b/>
              </w:rPr>
              <w:t>(9 marks)</w:t>
            </w:r>
          </w:p>
        </w:tc>
      </w:tr>
    </w:tbl>
    <w:p w:rsidR="00883697" w:rsidRDefault="00883697" w:rsidP="00D05918">
      <w:pPr>
        <w:sectPr w:rsidR="00883697" w:rsidSect="00EB3A83">
          <w:headerReference w:type="default" r:id="rId204"/>
          <w:footerReference w:type="default" r:id="rId205"/>
          <w:headerReference w:type="first" r:id="rId206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883697" w:rsidRPr="000B01D7" w:rsidTr="00D00F42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883697" w:rsidRPr="000B01D7" w:rsidRDefault="00883697" w:rsidP="00D00F42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883697" w:rsidRPr="000B01D7" w:rsidRDefault="00883697" w:rsidP="00D00F42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883697" w:rsidRPr="000B01D7" w:rsidRDefault="00883697" w:rsidP="00D00F42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883697" w:rsidRPr="000B01D7" w:rsidRDefault="00883697" w:rsidP="00D00F42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883697" w:rsidRPr="000B01D7" w:rsidRDefault="00883697" w:rsidP="00D00F42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883697" w:rsidRPr="000B01D7" w:rsidRDefault="00883697" w:rsidP="00D00F42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883697" w:rsidRPr="000B01D7" w:rsidTr="00883697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C4 June 2014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7.5, 7.3</w:t>
            </w:r>
          </w:p>
        </w:tc>
        <w:tc>
          <w:tcPr>
            <w:tcW w:w="567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Implicit differentiation</w:t>
            </w:r>
          </w:p>
        </w:tc>
        <w:tc>
          <w:tcPr>
            <w:tcW w:w="240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883697" w:rsidRPr="000B01D7" w:rsidTr="00883697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C4 Jan 2012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7.3, 7.5</w:t>
            </w:r>
          </w:p>
        </w:tc>
        <w:tc>
          <w:tcPr>
            <w:tcW w:w="567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Implicit differentiation</w:t>
            </w:r>
          </w:p>
        </w:tc>
        <w:tc>
          <w:tcPr>
            <w:tcW w:w="240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1.1b</w:t>
            </w:r>
          </w:p>
        </w:tc>
      </w:tr>
      <w:tr w:rsidR="00883697" w:rsidRPr="000B01D7" w:rsidTr="00883697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C4 2015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7.5,</w:t>
            </w:r>
          </w:p>
        </w:tc>
        <w:tc>
          <w:tcPr>
            <w:tcW w:w="567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Implicit differentiation</w:t>
            </w:r>
          </w:p>
        </w:tc>
        <w:tc>
          <w:tcPr>
            <w:tcW w:w="240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1.1b,3.1a</w:t>
            </w:r>
          </w:p>
        </w:tc>
      </w:tr>
      <w:tr w:rsidR="00883697" w:rsidRPr="000B01D7" w:rsidTr="00883697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C4 June 2014R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7.5, 2.4</w:t>
            </w:r>
          </w:p>
        </w:tc>
        <w:tc>
          <w:tcPr>
            <w:tcW w:w="567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Implicit differentiation</w:t>
            </w:r>
          </w:p>
        </w:tc>
        <w:tc>
          <w:tcPr>
            <w:tcW w:w="240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883697" w:rsidRPr="000B01D7" w:rsidTr="00883697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C4 2016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 xml:space="preserve">7.2, 7.3, 7.4, 7.5 </w:t>
            </w:r>
          </w:p>
        </w:tc>
        <w:tc>
          <w:tcPr>
            <w:tcW w:w="567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Implicit differentiation</w:t>
            </w:r>
          </w:p>
        </w:tc>
        <w:tc>
          <w:tcPr>
            <w:tcW w:w="240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83697" w:rsidRPr="000B01D7" w:rsidTr="00883697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C4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 xml:space="preserve">6.4, 7.2, 7.3, 7.5 </w:t>
            </w:r>
          </w:p>
        </w:tc>
        <w:tc>
          <w:tcPr>
            <w:tcW w:w="567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Implicit differentiation</w:t>
            </w:r>
          </w:p>
        </w:tc>
        <w:tc>
          <w:tcPr>
            <w:tcW w:w="240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83697" w:rsidRPr="000B01D7" w:rsidTr="00883697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369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C4 2012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7.5</w:t>
            </w:r>
          </w:p>
        </w:tc>
        <w:tc>
          <w:tcPr>
            <w:tcW w:w="5670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Implicit differentiation</w:t>
            </w:r>
          </w:p>
        </w:tc>
        <w:tc>
          <w:tcPr>
            <w:tcW w:w="2409" w:type="dxa"/>
            <w:shd w:val="clear" w:color="000000" w:fill="FFFFFF"/>
            <w:noWrap/>
            <w:vAlign w:val="center"/>
            <w:hideMark/>
          </w:tcPr>
          <w:p w:rsidR="00883697" w:rsidRPr="00883697" w:rsidRDefault="00883697" w:rsidP="00883697">
            <w:pPr>
              <w:spacing w:before="40" w:after="40"/>
              <w:rPr>
                <w:sz w:val="22"/>
                <w:szCs w:val="22"/>
              </w:rPr>
            </w:pPr>
            <w:r w:rsidRPr="00883697">
              <w:rPr>
                <w:sz w:val="22"/>
                <w:szCs w:val="22"/>
              </w:rPr>
              <w:t>1.1b</w:t>
            </w:r>
          </w:p>
        </w:tc>
      </w:tr>
    </w:tbl>
    <w:p w:rsidR="003405B0" w:rsidRDefault="003405B0" w:rsidP="00D05918"/>
    <w:sectPr w:rsidR="003405B0" w:rsidSect="00883697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1051" w:rsidRDefault="00221051">
      <w:r>
        <w:separator/>
      </w:r>
    </w:p>
  </w:endnote>
  <w:endnote w:type="continuationSeparator" w:id="0">
    <w:p w:rsidR="00221051" w:rsidRDefault="002210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A83" w:rsidRDefault="00EB3A83">
    <w:pPr>
      <w:pStyle w:val="Footer"/>
      <w:jc w:val="right"/>
      <w:rPr>
        <w:rFonts w:ascii="Trebuchet MS" w:hAnsi="Trebuchet MS"/>
        <w:sz w:val="22"/>
        <w:szCs w:val="22"/>
      </w:rPr>
    </w:pPr>
  </w:p>
  <w:p w:rsidR="00EB3A83" w:rsidRPr="009B312F" w:rsidRDefault="00EB3A83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15031C">
      <w:rPr>
        <w:rStyle w:val="PageNumber"/>
        <w:noProof/>
        <w:sz w:val="22"/>
        <w:szCs w:val="22"/>
      </w:rPr>
      <w:t>6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1051" w:rsidRDefault="00221051">
      <w:r>
        <w:separator/>
      </w:r>
    </w:p>
  </w:footnote>
  <w:footnote w:type="continuationSeparator" w:id="0">
    <w:p w:rsidR="00221051" w:rsidRDefault="0022105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A83" w:rsidRPr="009B312F" w:rsidRDefault="00EB3A83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 w:rsidR="00D05918">
      <w:rPr>
        <w:rFonts w:ascii="Times New Roman" w:hAnsi="Times New Roman"/>
        <w:b/>
        <w:sz w:val="24"/>
        <w:szCs w:val="24"/>
      </w:rPr>
      <w:t>Implicit d</w:t>
    </w:r>
    <w:r w:rsidRPr="009B312F">
      <w:rPr>
        <w:rFonts w:ascii="Times New Roman" w:hAnsi="Times New Roman"/>
        <w:b/>
        <w:sz w:val="24"/>
        <w:szCs w:val="24"/>
      </w:rPr>
      <w:t xml:space="preserve">ifferentiation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A83" w:rsidRPr="003F36AF" w:rsidRDefault="00EB3A83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D19C7"/>
    <w:rsid w:val="000D6200"/>
    <w:rsid w:val="000F3862"/>
    <w:rsid w:val="00146068"/>
    <w:rsid w:val="0015031C"/>
    <w:rsid w:val="001552AF"/>
    <w:rsid w:val="001837E2"/>
    <w:rsid w:val="001F0E43"/>
    <w:rsid w:val="002101B1"/>
    <w:rsid w:val="00221051"/>
    <w:rsid w:val="00241C35"/>
    <w:rsid w:val="00253218"/>
    <w:rsid w:val="00271C48"/>
    <w:rsid w:val="0027472D"/>
    <w:rsid w:val="00274B46"/>
    <w:rsid w:val="00337931"/>
    <w:rsid w:val="003405B0"/>
    <w:rsid w:val="00355115"/>
    <w:rsid w:val="00393217"/>
    <w:rsid w:val="003A56F0"/>
    <w:rsid w:val="003C1D0B"/>
    <w:rsid w:val="003D697F"/>
    <w:rsid w:val="003E0C3A"/>
    <w:rsid w:val="004067AC"/>
    <w:rsid w:val="00440DCE"/>
    <w:rsid w:val="00472D38"/>
    <w:rsid w:val="004A5BCE"/>
    <w:rsid w:val="004C2C74"/>
    <w:rsid w:val="004F0C7B"/>
    <w:rsid w:val="004F76D3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C0F80"/>
    <w:rsid w:val="006D3AE0"/>
    <w:rsid w:val="006F133F"/>
    <w:rsid w:val="006F53E8"/>
    <w:rsid w:val="00706F3A"/>
    <w:rsid w:val="0074726B"/>
    <w:rsid w:val="007A749B"/>
    <w:rsid w:val="007C0AA1"/>
    <w:rsid w:val="007C7BA1"/>
    <w:rsid w:val="007F1720"/>
    <w:rsid w:val="00833186"/>
    <w:rsid w:val="00850621"/>
    <w:rsid w:val="0087451F"/>
    <w:rsid w:val="00883697"/>
    <w:rsid w:val="008D2EF3"/>
    <w:rsid w:val="009163C4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220C2"/>
    <w:rsid w:val="00A309E2"/>
    <w:rsid w:val="00A35889"/>
    <w:rsid w:val="00A376B0"/>
    <w:rsid w:val="00A51D90"/>
    <w:rsid w:val="00B02AE3"/>
    <w:rsid w:val="00B71541"/>
    <w:rsid w:val="00B75CC0"/>
    <w:rsid w:val="00B76BA7"/>
    <w:rsid w:val="00BB3794"/>
    <w:rsid w:val="00BC76CE"/>
    <w:rsid w:val="00BD6732"/>
    <w:rsid w:val="00C66FC8"/>
    <w:rsid w:val="00C772D0"/>
    <w:rsid w:val="00C90778"/>
    <w:rsid w:val="00D05918"/>
    <w:rsid w:val="00D21013"/>
    <w:rsid w:val="00D56439"/>
    <w:rsid w:val="00D6445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header" Target="header2.xml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e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image" Target="media/image20.emf"/><Relationship Id="rId68" Type="http://schemas.openxmlformats.org/officeDocument/2006/relationships/image" Target="media/image31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593B1C-0BE1-41B4-8A38-D54C930B5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64</Words>
  <Characters>435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</cp:revision>
  <cp:lastPrinted>2017-05-22T12:42:00Z</cp:lastPrinted>
  <dcterms:created xsi:type="dcterms:W3CDTF">2018-04-27T12:18:00Z</dcterms:created>
  <dcterms:modified xsi:type="dcterms:W3CDTF">2018-04-27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